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FF7" w:rsidRPr="00452A6E" w:rsidRDefault="00504FF7" w:rsidP="00313002">
      <w:pPr>
        <w:tabs>
          <w:tab w:val="left" w:pos="1843"/>
          <w:tab w:val="left" w:pos="2977"/>
          <w:tab w:val="left" w:pos="4253"/>
        </w:tabs>
        <w:spacing w:after="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452A6E">
        <w:rPr>
          <w:rFonts w:ascii="Times New Roman" w:hAnsi="Times New Roman" w:cs="Times New Roman"/>
          <w:b/>
          <w:sz w:val="32"/>
          <w:szCs w:val="32"/>
          <w:u w:val="single"/>
        </w:rPr>
        <w:t>ĐỀ 1</w:t>
      </w:r>
    </w:p>
    <w:p w:rsidR="00E72349" w:rsidRPr="00452A6E" w:rsidRDefault="00E72349" w:rsidP="00E72349">
      <w:pPr>
        <w:tabs>
          <w:tab w:val="left" w:pos="1843"/>
          <w:tab w:val="left" w:pos="2977"/>
          <w:tab w:val="left" w:pos="4253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ĐỀ BÀI:</w:t>
      </w:r>
    </w:p>
    <w:p w:rsidR="00E72349" w:rsidRPr="00452A6E" w:rsidRDefault="00E72349" w:rsidP="00E72349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Bài 1</w:t>
      </w:r>
      <w:r w:rsidRPr="00452A6E">
        <w:rPr>
          <w:rFonts w:ascii="Times New Roman" w:hAnsi="Times New Roman" w:cs="Times New Roman"/>
          <w:sz w:val="28"/>
          <w:szCs w:val="28"/>
        </w:rPr>
        <w:t xml:space="preserve">: Rút gọn các biểu thức sau: </w:t>
      </w:r>
    </w:p>
    <w:p w:rsidR="00E72349" w:rsidRPr="00452A6E" w:rsidRDefault="00E72349" w:rsidP="00E72349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A, </w:t>
      </w:r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r w:rsidRPr="00452A6E">
        <w:rPr>
          <w:rFonts w:ascii="Times New Roman" w:eastAsia="Arial" w:hAnsi="Times New Roman" w:cs="Times New Roman"/>
          <w:color w:val="000000"/>
          <w:position w:val="-14"/>
          <w:sz w:val="28"/>
          <w:szCs w:val="28"/>
        </w:rPr>
        <w:object w:dxaOrig="2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65pt;height:21.05pt" o:ole="">
            <v:imagedata r:id="rId6" o:title=""/>
          </v:shape>
          <o:OLEObject Type="Embed" ProgID="Equation.DSMT4" ShapeID="_x0000_i1025" DrawAspect="Content" ObjectID="_1665168637" r:id="rId7"/>
        </w:object>
      </w:r>
    </w:p>
    <w:p w:rsidR="00E72349" w:rsidRPr="00452A6E" w:rsidRDefault="00E72349" w:rsidP="00E72349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B, ( 2x + 5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 xml:space="preserve">2 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– 2(2x +5)(2x – 5) + (2x – 5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 xml:space="preserve">2  </w:t>
      </w:r>
    </w:p>
    <w:p w:rsidR="00FC648B" w:rsidRPr="00452A6E" w:rsidRDefault="00FC648B" w:rsidP="00E72349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C, (x – 3)( x + 3) + (3 – x 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</w:p>
    <w:p w:rsidR="00E72349" w:rsidRPr="00452A6E" w:rsidRDefault="00E72349" w:rsidP="00E72349">
      <w:pPr>
        <w:widowControl w:val="0"/>
        <w:autoSpaceDE w:val="0"/>
        <w:autoSpaceDN w:val="0"/>
        <w:adjustRightInd w:val="0"/>
        <w:spacing w:line="312" w:lineRule="auto"/>
        <w:outlineLvl w:val="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>: Phân tích các đa thức sau thành nhân tử:</w:t>
      </w:r>
    </w:p>
    <w:p w:rsidR="00E72349" w:rsidRPr="00452A6E" w:rsidRDefault="00E72349" w:rsidP="00E72349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</w:rPr>
        <w:t>a) 2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>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3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 xml:space="preserve"> – 8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 xml:space="preserve"> + 8x</w:t>
      </w:r>
      <w:r w:rsidRPr="00452A6E">
        <w:rPr>
          <w:rFonts w:ascii="Times New Roman" w:eastAsia="Arial" w:hAnsi="Times New Roman" w:cs="Times New Roman"/>
          <w:color w:val="000000"/>
          <w:position w:val="-18"/>
          <w:sz w:val="28"/>
          <w:szCs w:val="28"/>
        </w:rPr>
        <w:t xml:space="preserve"> </w:t>
      </w:r>
      <w:r w:rsidRPr="00452A6E">
        <w:rPr>
          <w:rFonts w:ascii="Times New Roman" w:eastAsia="Arial" w:hAnsi="Times New Roman" w:cs="Times New Roman"/>
          <w:color w:val="000000"/>
          <w:position w:val="-18"/>
          <w:sz w:val="28"/>
          <w:szCs w:val="28"/>
        </w:rPr>
        <w:tab/>
      </w:r>
      <w:r w:rsidRPr="00452A6E">
        <w:rPr>
          <w:rFonts w:ascii="Times New Roman" w:eastAsia="Arial" w:hAnsi="Times New Roman" w:cs="Times New Roman"/>
          <w:color w:val="000000"/>
          <w:position w:val="-18"/>
          <w:sz w:val="28"/>
          <w:szCs w:val="28"/>
        </w:rPr>
        <w:tab/>
      </w:r>
      <w:r w:rsidRPr="00452A6E">
        <w:rPr>
          <w:rFonts w:ascii="Times New Roman" w:eastAsia="Arial" w:hAnsi="Times New Roman" w:cs="Times New Roman"/>
          <w:color w:val="000000"/>
          <w:position w:val="-18"/>
          <w:sz w:val="28"/>
          <w:szCs w:val="28"/>
        </w:rPr>
        <w:tab/>
      </w:r>
      <w:r w:rsidRPr="00452A6E">
        <w:rPr>
          <w:rFonts w:ascii="Times New Roman" w:hAnsi="Times New Roman" w:cs="Times New Roman"/>
          <w:sz w:val="28"/>
          <w:szCs w:val="28"/>
        </w:rPr>
        <w:t>b)</w:t>
      </w:r>
      <w:r w:rsidRPr="00452A6E">
        <w:rPr>
          <w:rFonts w:ascii="Times New Roman" w:eastAsia="Arial" w:hAnsi="Times New Roman" w:cs="Times New Roman"/>
          <w:color w:val="000000"/>
          <w:position w:val="-12"/>
          <w:sz w:val="28"/>
          <w:szCs w:val="28"/>
        </w:rPr>
        <w:object w:dxaOrig="1960" w:dyaOrig="420">
          <v:shape id="_x0000_i1026" type="#_x0000_t75" style="width:98.5pt;height:21.05pt" o:ole="">
            <v:imagedata r:id="rId8" o:title=""/>
          </v:shape>
          <o:OLEObject Type="Embed" ProgID="Equation.DSMT4" ShapeID="_x0000_i1026" DrawAspect="Content" ObjectID="_1665168638" r:id="rId9"/>
        </w:object>
      </w:r>
      <w:r w:rsidRPr="00452A6E">
        <w:rPr>
          <w:rFonts w:ascii="Times New Roman" w:eastAsia="Arial" w:hAnsi="Times New Roman" w:cs="Times New Roman"/>
          <w:color w:val="000000"/>
          <w:position w:val="-18"/>
          <w:sz w:val="28"/>
          <w:szCs w:val="28"/>
        </w:rPr>
        <w:tab/>
      </w:r>
      <w:r w:rsidRPr="00452A6E">
        <w:rPr>
          <w:rFonts w:ascii="Times New Roman" w:hAnsi="Times New Roman" w:cs="Times New Roman"/>
          <w:sz w:val="28"/>
          <w:szCs w:val="28"/>
        </w:rPr>
        <w:t xml:space="preserve">c) 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x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– 7x + 10</w:t>
      </w:r>
    </w:p>
    <w:p w:rsidR="001410E7" w:rsidRPr="00452A6E" w:rsidRDefault="00E72349" w:rsidP="00E72349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452A6E">
        <w:rPr>
          <w:rFonts w:ascii="Times New Roman" w:hAnsi="Times New Roman" w:cs="Times New Roman"/>
          <w:sz w:val="28"/>
          <w:szCs w:val="28"/>
        </w:rPr>
        <w:t xml:space="preserve">: Tìm x, biết: </w:t>
      </w:r>
    </w:p>
    <w:p w:rsidR="00E72349" w:rsidRPr="00452A6E" w:rsidRDefault="001410E7" w:rsidP="001410E7">
      <w:pPr>
        <w:spacing w:line="312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A,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9x = 0                b, ( x – 4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="00FC648B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9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     c,</w:t>
      </w:r>
      <w:r w:rsidR="00FC648B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x( x – 6) – 2x + 12 = 0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                    </w:t>
      </w:r>
    </w:p>
    <w:p w:rsidR="00366731" w:rsidRPr="00452A6E" w:rsidRDefault="00E72349" w:rsidP="00366731">
      <w:pPr>
        <w:spacing w:after="0" w:line="240" w:lineRule="auto"/>
        <w:jc w:val="both"/>
        <w:rPr>
          <w:rFonts w:ascii="Times New Roman" w:eastAsia="Arial Unicode MS" w:hAnsi="Times New Roman" w:cs="Times New Roman"/>
          <w:sz w:val="28"/>
          <w:szCs w:val="28"/>
        </w:rPr>
      </w:pPr>
      <w:proofErr w:type="spellStart"/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>Bài</w:t>
      </w:r>
      <w:proofErr w:type="spellEnd"/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4</w:t>
      </w:r>
      <w:r w:rsidR="00366731" w:rsidRPr="00452A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: </w:t>
      </w:r>
      <w:r w:rsidR="00366731" w:rsidRPr="00452A6E">
        <w:rPr>
          <w:rFonts w:ascii="Times New Roman" w:hAnsi="Times New Roman" w:cs="Times New Roman"/>
          <w:sz w:val="28"/>
          <w:szCs w:val="28"/>
        </w:rPr>
        <w:t xml:space="preserve">Cho </w:t>
      </w:r>
      <w:r w:rsidR="00366731" w:rsidRPr="00452A6E">
        <w:rPr>
          <w:rFonts w:ascii="Times New Roman" w:eastAsia="Arial Unicode MS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1.55pt;height:12.9pt" o:ole="">
            <v:imagedata r:id="rId10" o:title=""/>
          </v:shape>
          <o:OLEObject Type="Embed" ProgID="Equation.DSMT4" ShapeID="_x0000_i1027" DrawAspect="Content" ObjectID="_1665168639" r:id="rId11"/>
        </w:object>
      </w:r>
      <w:r w:rsidR="00366731" w:rsidRPr="00452A6E">
        <w:rPr>
          <w:rFonts w:ascii="Times New Roman" w:eastAsia="Arial Unicode MS" w:hAnsi="Times New Roman" w:cs="Times New Roman"/>
          <w:sz w:val="28"/>
          <w:szCs w:val="28"/>
        </w:rPr>
        <w:t>ABC vuông tại A, AB = 6 cm, AC = 8 cm. Gọi M</w:t>
      </w:r>
      <w:r w:rsidR="001201E3" w:rsidRPr="00452A6E">
        <w:rPr>
          <w:rFonts w:ascii="Times New Roman" w:eastAsia="Arial Unicode MS" w:hAnsi="Times New Roman" w:cs="Times New Roman"/>
          <w:sz w:val="28"/>
          <w:szCs w:val="28"/>
        </w:rPr>
        <w:t>, N</w:t>
      </w:r>
      <w:r w:rsidR="00366731" w:rsidRPr="00452A6E">
        <w:rPr>
          <w:rFonts w:ascii="Times New Roman" w:eastAsia="Arial Unicode MS" w:hAnsi="Times New Roman" w:cs="Times New Roman"/>
          <w:sz w:val="28"/>
          <w:szCs w:val="28"/>
        </w:rPr>
        <w:t xml:space="preserve"> lần lượt là trung điểm của </w:t>
      </w:r>
      <w:r w:rsidR="001201E3" w:rsidRPr="00452A6E">
        <w:rPr>
          <w:rFonts w:ascii="Times New Roman" w:eastAsia="Arial Unicode MS" w:hAnsi="Times New Roman" w:cs="Times New Roman"/>
          <w:sz w:val="28"/>
          <w:szCs w:val="28"/>
        </w:rPr>
        <w:t>AC</w:t>
      </w:r>
      <w:r w:rsidR="00366731" w:rsidRPr="00452A6E">
        <w:rPr>
          <w:rFonts w:ascii="Times New Roman" w:eastAsia="Arial Unicode MS" w:hAnsi="Times New Roman" w:cs="Times New Roman"/>
          <w:sz w:val="28"/>
          <w:szCs w:val="28"/>
        </w:rPr>
        <w:t xml:space="preserve">, BC. Lấy D là điểm đối xứng với </w:t>
      </w:r>
      <w:r w:rsidR="001201E3" w:rsidRPr="00452A6E">
        <w:rPr>
          <w:rFonts w:ascii="Times New Roman" w:eastAsia="Arial Unicode MS" w:hAnsi="Times New Roman" w:cs="Times New Roman"/>
          <w:sz w:val="28"/>
          <w:szCs w:val="28"/>
          <w:lang w:val="en-US"/>
        </w:rPr>
        <w:t>A</w:t>
      </w:r>
      <w:r w:rsidR="00366731" w:rsidRPr="00452A6E">
        <w:rPr>
          <w:rFonts w:ascii="Times New Roman" w:eastAsia="Arial Unicode MS" w:hAnsi="Times New Roman" w:cs="Times New Roman"/>
          <w:sz w:val="28"/>
          <w:szCs w:val="28"/>
        </w:rPr>
        <w:t xml:space="preserve"> qua </w:t>
      </w:r>
      <w:r w:rsidR="001201E3" w:rsidRPr="00452A6E">
        <w:rPr>
          <w:rFonts w:ascii="Times New Roman" w:eastAsia="Arial Unicode MS" w:hAnsi="Times New Roman" w:cs="Times New Roman"/>
          <w:sz w:val="28"/>
          <w:szCs w:val="28"/>
          <w:lang w:val="en-US"/>
        </w:rPr>
        <w:t>N</w:t>
      </w:r>
      <w:r w:rsidR="00366731" w:rsidRPr="00452A6E">
        <w:rPr>
          <w:rFonts w:ascii="Times New Roman" w:eastAsia="Arial Unicode MS" w:hAnsi="Times New Roman" w:cs="Times New Roman"/>
          <w:sz w:val="28"/>
          <w:szCs w:val="28"/>
        </w:rPr>
        <w:t>.</w:t>
      </w:r>
    </w:p>
    <w:p w:rsidR="00366731" w:rsidRPr="00452A6E" w:rsidRDefault="00366731" w:rsidP="00366731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Tính độ dài của </w:t>
      </w:r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BC, AN</w:t>
      </w:r>
      <w:r w:rsidRPr="00452A6E">
        <w:rPr>
          <w:rFonts w:ascii="Times New Roman" w:hAnsi="Times New Roman" w:cs="Times New Roman"/>
          <w:sz w:val="28"/>
          <w:szCs w:val="28"/>
        </w:rPr>
        <w:t xml:space="preserve"> và </w:t>
      </w:r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52A6E">
        <w:rPr>
          <w:rFonts w:ascii="Times New Roman" w:hAnsi="Times New Roman" w:cs="Times New Roman"/>
          <w:sz w:val="28"/>
          <w:szCs w:val="28"/>
        </w:rPr>
        <w:t>N?</w:t>
      </w:r>
    </w:p>
    <w:p w:rsidR="00366731" w:rsidRPr="00452A6E" w:rsidRDefault="00366731" w:rsidP="00366731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 rằng: AMN</w:t>
      </w:r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52A6E">
        <w:rPr>
          <w:rFonts w:ascii="Times New Roman" w:hAnsi="Times New Roman" w:cs="Times New Roman"/>
          <w:sz w:val="28"/>
          <w:szCs w:val="28"/>
        </w:rPr>
        <w:t xml:space="preserve"> là hình </w:t>
      </w:r>
      <w:proofErr w:type="spellStart"/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thang</w:t>
      </w:r>
      <w:proofErr w:type="spellEnd"/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vuông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>.</w:t>
      </w:r>
    </w:p>
    <w:p w:rsidR="00366731" w:rsidRPr="00452A6E" w:rsidRDefault="00366731" w:rsidP="00366731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 rằng: A</w:t>
      </w:r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BDC</w:t>
      </w:r>
      <w:r w:rsidRPr="00452A6E">
        <w:rPr>
          <w:rFonts w:ascii="Times New Roman" w:hAnsi="Times New Roman" w:cs="Times New Roman"/>
          <w:sz w:val="28"/>
          <w:szCs w:val="28"/>
        </w:rPr>
        <w:t xml:space="preserve"> là hình </w:t>
      </w:r>
      <w:proofErr w:type="spellStart"/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chư</w:t>
      </w:r>
      <w:proofErr w:type="spellEnd"/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̃ </w:t>
      </w:r>
      <w:proofErr w:type="spellStart"/>
      <w:r w:rsidR="001201E3" w:rsidRPr="00452A6E">
        <w:rPr>
          <w:rFonts w:ascii="Times New Roman" w:hAnsi="Times New Roman" w:cs="Times New Roman"/>
          <w:sz w:val="28"/>
          <w:szCs w:val="28"/>
          <w:lang w:val="en-US"/>
        </w:rPr>
        <w:t>nhật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>.</w:t>
      </w:r>
    </w:p>
    <w:p w:rsidR="00FD28FC" w:rsidRPr="00452A6E" w:rsidRDefault="00FD28FC" w:rsidP="00FD28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28FC" w:rsidRPr="00452A6E" w:rsidRDefault="00FD28FC" w:rsidP="00FD28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28FC" w:rsidRPr="00452A6E" w:rsidRDefault="00FD28FC" w:rsidP="00FD28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28FC" w:rsidRPr="00D452B5" w:rsidRDefault="00FD28FC" w:rsidP="00D452B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D452B5">
        <w:rPr>
          <w:rFonts w:ascii="Times New Roman" w:hAnsi="Times New Roman" w:cs="Times New Roman"/>
          <w:b/>
          <w:sz w:val="28"/>
          <w:szCs w:val="28"/>
          <w:lang w:val="en-US"/>
        </w:rPr>
        <w:t>BÀI GIẢI:</w:t>
      </w:r>
    </w:p>
    <w:p w:rsidR="007C091F" w:rsidRPr="00452A6E" w:rsidRDefault="007C091F" w:rsidP="007C091F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Bài 1</w:t>
      </w:r>
      <w:r w:rsidRPr="00452A6E">
        <w:rPr>
          <w:rFonts w:ascii="Times New Roman" w:hAnsi="Times New Roman" w:cs="Times New Roman"/>
          <w:sz w:val="28"/>
          <w:szCs w:val="28"/>
        </w:rPr>
        <w:t xml:space="preserve">: Rút gọn các biểu thức sau: 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A, </w:t>
      </w:r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r w:rsidRPr="00452A6E">
        <w:rPr>
          <w:rFonts w:ascii="Times New Roman" w:eastAsia="Arial" w:hAnsi="Times New Roman" w:cs="Times New Roman"/>
          <w:color w:val="000000"/>
          <w:position w:val="-14"/>
          <w:sz w:val="28"/>
          <w:szCs w:val="28"/>
        </w:rPr>
        <w:object w:dxaOrig="2840" w:dyaOrig="420">
          <v:shape id="_x0000_i1028" type="#_x0000_t75" style="width:142.65pt;height:21.05pt" o:ole="">
            <v:imagedata r:id="rId6" o:title=""/>
          </v:shape>
          <o:OLEObject Type="Embed" ProgID="Equation.DSMT4" ShapeID="_x0000_i1028" DrawAspect="Content" ObjectID="_1665168640" r:id="rId12"/>
        </w:objec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= x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– 4 – 3x – x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= – 4 – 3x 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B, ( 2x + 5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 xml:space="preserve">2 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– 2(2x +5)(2x – 5) + (2x – 5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 xml:space="preserve">2  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   = [( 2x + 5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 xml:space="preserve"> 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– (2x – 5)]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 xml:space="preserve">2  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   = ( 2x + 5 – 2x + 5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  = 10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  = 100</w:t>
      </w:r>
    </w:p>
    <w:p w:rsidR="007C091F" w:rsidRPr="00452A6E" w:rsidRDefault="007C091F" w:rsidP="007C091F">
      <w:pPr>
        <w:spacing w:line="312" w:lineRule="auto"/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C, (x – 3)( x + 3) + (3 – x )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lastRenderedPageBreak/>
        <w:t>=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9 + 9 – 6x +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= 2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6x 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outlineLvl w:val="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>: Phân tích các đa thức sau thành nhân tử: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s-ES"/>
        </w:rPr>
      </w:pPr>
      <w:r w:rsidRPr="00452A6E">
        <w:rPr>
          <w:rFonts w:ascii="Times New Roman" w:hAnsi="Times New Roman" w:cs="Times New Roman"/>
          <w:sz w:val="28"/>
          <w:szCs w:val="28"/>
        </w:rPr>
        <w:t>a) 2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>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3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 xml:space="preserve"> – 8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 xml:space="preserve"> + 8x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s-ES"/>
        </w:rPr>
      </w:pPr>
      <w:r w:rsidRPr="00452A6E">
        <w:rPr>
          <w:rFonts w:ascii="Times New Roman" w:hAnsi="Times New Roman" w:cs="Times New Roman"/>
          <w:sz w:val="28"/>
          <w:szCs w:val="28"/>
          <w:lang w:val="es-ES"/>
        </w:rPr>
        <w:t>= 2x(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s-ES"/>
        </w:rPr>
        <w:t xml:space="preserve"> – 4x + 4) 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s-ES"/>
        </w:rPr>
      </w:pPr>
      <w:r w:rsidRPr="00452A6E">
        <w:rPr>
          <w:rFonts w:ascii="Times New Roman" w:hAnsi="Times New Roman" w:cs="Times New Roman"/>
          <w:sz w:val="28"/>
          <w:szCs w:val="28"/>
          <w:lang w:val="es-ES"/>
        </w:rPr>
        <w:t>= 2x(x – 2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</w:rPr>
        <w:t>b)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y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+ 3x + 3y</w:t>
      </w:r>
      <w:r w:rsidRPr="00452A6E">
        <w:rPr>
          <w:rFonts w:ascii="Times New Roman" w:eastAsia="Arial" w:hAnsi="Times New Roman" w:cs="Times New Roman"/>
          <w:color w:val="000000"/>
          <w:position w:val="-18"/>
          <w:sz w:val="28"/>
          <w:szCs w:val="28"/>
        </w:rPr>
        <w:tab/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= (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y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) + (3x + 3y)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= ( x – y)(x + y) + 3(x + y)</w:t>
      </w:r>
    </w:p>
    <w:p w:rsidR="007C091F" w:rsidRPr="00452A6E" w:rsidRDefault="007C091F" w:rsidP="007C091F">
      <w:pPr>
        <w:widowControl w:val="0"/>
        <w:autoSpaceDE w:val="0"/>
        <w:autoSpaceDN w:val="0"/>
        <w:adjustRightInd w:val="0"/>
        <w:spacing w:line="312" w:lineRule="auto"/>
        <w:ind w:firstLine="567"/>
        <w:outlineLvl w:val="0"/>
        <w:rPr>
          <w:rFonts w:ascii="Times New Roman" w:eastAsia="Arial" w:hAnsi="Times New Roman" w:cs="Times New Roman"/>
          <w:color w:val="000000"/>
          <w:position w:val="-18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= (x + y) (</w:t>
      </w:r>
      <w:r w:rsidR="00E523B1" w:rsidRPr="00452A6E">
        <w:rPr>
          <w:rFonts w:ascii="Times New Roman" w:hAnsi="Times New Roman" w:cs="Times New Roman"/>
          <w:sz w:val="28"/>
          <w:szCs w:val="28"/>
          <w:lang w:val="en-US"/>
        </w:rPr>
        <w:t>x – y + 3)</w:t>
      </w:r>
    </w:p>
    <w:p w:rsidR="007C091F" w:rsidRPr="00452A6E" w:rsidRDefault="007C091F" w:rsidP="00E523B1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12" w:lineRule="auto"/>
        <w:outlineLvl w:val="0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x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– 7x + 10</w:t>
      </w:r>
    </w:p>
    <w:p w:rsidR="00E523B1" w:rsidRPr="00452A6E" w:rsidRDefault="00E523B1" w:rsidP="00E523B1">
      <w:pPr>
        <w:widowControl w:val="0"/>
        <w:autoSpaceDE w:val="0"/>
        <w:autoSpaceDN w:val="0"/>
        <w:adjustRightInd w:val="0"/>
        <w:spacing w:line="312" w:lineRule="auto"/>
        <w:ind w:left="720"/>
        <w:outlineLvl w:val="0"/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x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 xml:space="preserve"> – 2x – 5x + 10</w:t>
      </w:r>
    </w:p>
    <w:p w:rsidR="00E523B1" w:rsidRPr="00452A6E" w:rsidRDefault="00E523B1" w:rsidP="00E523B1">
      <w:pPr>
        <w:widowControl w:val="0"/>
        <w:autoSpaceDE w:val="0"/>
        <w:autoSpaceDN w:val="0"/>
        <w:adjustRightInd w:val="0"/>
        <w:spacing w:line="312" w:lineRule="auto"/>
        <w:ind w:left="720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= x(x – 2) – 5(x – 2)</w:t>
      </w:r>
    </w:p>
    <w:p w:rsidR="00E523B1" w:rsidRPr="00452A6E" w:rsidRDefault="00E523B1" w:rsidP="00E523B1">
      <w:pPr>
        <w:widowControl w:val="0"/>
        <w:autoSpaceDE w:val="0"/>
        <w:autoSpaceDN w:val="0"/>
        <w:adjustRightInd w:val="0"/>
        <w:spacing w:line="312" w:lineRule="auto"/>
        <w:ind w:left="720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= ( x – 2)(x – 5) </w:t>
      </w:r>
    </w:p>
    <w:p w:rsidR="007C091F" w:rsidRPr="00452A6E" w:rsidRDefault="007C091F" w:rsidP="007C091F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>3</w:t>
      </w:r>
      <w:r w:rsidRPr="00452A6E">
        <w:rPr>
          <w:rFonts w:ascii="Times New Roman" w:hAnsi="Times New Roman" w:cs="Times New Roman"/>
          <w:sz w:val="28"/>
          <w:szCs w:val="28"/>
        </w:rPr>
        <w:t xml:space="preserve">: Tìm x, biết: </w:t>
      </w:r>
    </w:p>
    <w:p w:rsidR="00E523B1" w:rsidRPr="00452A6E" w:rsidRDefault="007C091F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A,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9x = 0 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x( x – 9) = 0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x = 0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 – 9 = 0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x = 0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 = 9</w:t>
      </w:r>
    </w:p>
    <w:p w:rsidR="00E523B1" w:rsidRPr="00452A6E" w:rsidRDefault="007C091F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b, ( x – 4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 9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 ( x – 4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–  (3x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  ( x – 4 – 3x) ( x – 4 + 3x) = 0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  (– 2x – 4 ) ( 4x – 4) = 0</w:t>
      </w:r>
    </w:p>
    <w:p w:rsidR="00E523B1" w:rsidRPr="00452A6E" w:rsidRDefault="00E523B1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  – 2x – 4  = 0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4x – 4 = 0</w:t>
      </w:r>
    </w:p>
    <w:p w:rsidR="00E523B1" w:rsidRPr="00452A6E" w:rsidRDefault="00E523B1" w:rsidP="00E523B1">
      <w:pPr>
        <w:pStyle w:val="ListParagraph"/>
        <w:numPr>
          <w:ilvl w:val="0"/>
          <w:numId w:val="4"/>
        </w:numPr>
        <w:spacing w:after="0" w:line="240" w:lineRule="auto"/>
        <w:ind w:left="426" w:firstLine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2x = 4      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4x = 4</w:t>
      </w:r>
    </w:p>
    <w:p w:rsidR="00E523B1" w:rsidRPr="00452A6E" w:rsidRDefault="00E523B1" w:rsidP="00E523B1">
      <w:pPr>
        <w:pStyle w:val="ListParagraph"/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Vậy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  x = - 2      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 = 1</w:t>
      </w:r>
    </w:p>
    <w:p w:rsidR="00E523B1" w:rsidRPr="00452A6E" w:rsidRDefault="007C091F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perscript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c,  x( x – 6) – 2x + 12 = 0 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</w:p>
    <w:p w:rsidR="00423C94" w:rsidRPr="00452A6E" w:rsidRDefault="007C091F" w:rsidP="007C091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perscript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      </w:t>
      </w:r>
      <w:r w:rsidR="00E523B1" w:rsidRPr="00452A6E">
        <w:rPr>
          <w:rFonts w:ascii="Times New Roman" w:hAnsi="Times New Roman" w:cs="Times New Roman"/>
          <w:sz w:val="28"/>
          <w:szCs w:val="28"/>
          <w:lang w:val="en-US"/>
        </w:rPr>
        <w:t>x( x – 6) – 2</w:t>
      </w:r>
      <w:r w:rsidR="00423C94" w:rsidRPr="00452A6E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E523B1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x </w:t>
      </w:r>
      <w:r w:rsidR="00423C94" w:rsidRPr="00452A6E">
        <w:rPr>
          <w:rFonts w:ascii="Times New Roman" w:hAnsi="Times New Roman" w:cs="Times New Roman"/>
          <w:sz w:val="28"/>
          <w:szCs w:val="28"/>
          <w:lang w:val="en-US"/>
        </w:rPr>
        <w:t>-</w:t>
      </w:r>
      <w:r w:rsidR="00E523B1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23C94" w:rsidRPr="00452A6E"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E523B1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23C94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E523B1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= 0 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        </w:t>
      </w:r>
    </w:p>
    <w:p w:rsidR="00344A26" w:rsidRPr="00452A6E" w:rsidRDefault="007C091F" w:rsidP="00423C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423C94"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  ( x – 6)(x – 2) = 0</w:t>
      </w:r>
    </w:p>
    <w:p w:rsidR="00423C94" w:rsidRPr="00452A6E" w:rsidRDefault="00423C94" w:rsidP="00423C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     x – 6 = 0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 – 2 = 0</w:t>
      </w:r>
    </w:p>
    <w:p w:rsidR="00423C94" w:rsidRPr="00452A6E" w:rsidRDefault="00423C94" w:rsidP="00423C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Vậy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 = 6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oặ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x = 2</w:t>
      </w:r>
    </w:p>
    <w:p w:rsidR="00423C94" w:rsidRPr="00452A6E" w:rsidRDefault="00423C94" w:rsidP="00423C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23C94" w:rsidRPr="00452A6E" w:rsidRDefault="001818F5" w:rsidP="00423C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Bài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4:</w:t>
      </w:r>
    </w:p>
    <w:p w:rsidR="001818F5" w:rsidRPr="00452A6E" w:rsidRDefault="001818F5" w:rsidP="00423C9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1733331" cy="2781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964" cy="2865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="00D27EDB" w:rsidRPr="00452A6E">
        <w:rPr>
          <w:rFonts w:ascii="Times New Roman" w:hAnsi="Times New Roman" w:cs="Times New Roman"/>
          <w:b/>
          <w:sz w:val="28"/>
          <w:szCs w:val="28"/>
          <w:lang w:val="en-US"/>
        </w:rPr>
        <w:t>Chứng</w:t>
      </w:r>
      <w:proofErr w:type="spellEnd"/>
      <w:r w:rsidR="00D27EDB" w:rsidRPr="00452A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 minh:</w:t>
      </w:r>
    </w:p>
    <w:p w:rsidR="00D27EDB" w:rsidRPr="00452A6E" w:rsidRDefault="00D27EDB" w:rsidP="00423C9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b/>
          <w:sz w:val="28"/>
          <w:szCs w:val="28"/>
          <w:lang w:val="en-US"/>
        </w:rPr>
        <w:t xml:space="preserve">A, </w:t>
      </w:r>
    </w:p>
    <w:p w:rsidR="00D27EDB" w:rsidRPr="00452A6E" w:rsidRDefault="00D27EDB" w:rsidP="00D27EDB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∆</m:t>
        </m:r>
      </m:oMath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ABC vuông tại A có:</w:t>
      </w:r>
    </w:p>
    <w:p w:rsidR="00D27EDB" w:rsidRPr="00452A6E" w:rsidRDefault="00D27EDB" w:rsidP="00423C9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BC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AB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+ AC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(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Pytago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:rsidR="00D27EDB" w:rsidRPr="00452A6E" w:rsidRDefault="00D27EDB" w:rsidP="00423C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BC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6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+ 8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</w:p>
    <w:p w:rsidR="00423C94" w:rsidRPr="00452A6E" w:rsidRDefault="00D27EDB" w:rsidP="00423C9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BC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2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100</w:t>
      </w:r>
    </w:p>
    <w:p w:rsidR="00D27EDB" w:rsidRPr="00452A6E" w:rsidRDefault="00D27EDB" w:rsidP="00423C9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BC = 10cm</w:t>
      </w:r>
    </w:p>
    <w:p w:rsidR="00D27EDB" w:rsidRPr="00452A6E" w:rsidRDefault="00D27EDB" w:rsidP="00D27EDB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AN là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đườ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tuyến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ứ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với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cạ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huyền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BC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nên</w:t>
      </w:r>
      <w:proofErr w:type="spellEnd"/>
    </w:p>
    <w:p w:rsidR="00D27EDB" w:rsidRPr="00452A6E" w:rsidRDefault="00D27EDB" w:rsidP="00D27ED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>AN = BC : 2 = 10: 2 = 5cm</w:t>
      </w:r>
    </w:p>
    <w:p w:rsidR="00D27EDB" w:rsidRPr="00452A6E" w:rsidRDefault="00D27EDB" w:rsidP="00D27EDB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Vì M là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điểm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củ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AC</w:t>
      </w:r>
    </w:p>
    <w:p w:rsidR="00D27EDB" w:rsidRPr="00452A6E" w:rsidRDefault="00D27EDB" w:rsidP="00D27EDB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N là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điểm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củ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BC</w:t>
      </w:r>
    </w:p>
    <w:p w:rsidR="00D27EDB" w:rsidRPr="00452A6E" w:rsidRDefault="00D27EDB" w:rsidP="00D27EDB">
      <w:pPr>
        <w:pStyle w:val="ListParagraph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Nên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MN là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đườ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bì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củ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∆</m:t>
        </m:r>
      </m:oMath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ABC</w:t>
      </w:r>
    </w:p>
    <w:p w:rsidR="00D27EDB" w:rsidRPr="00452A6E" w:rsidRDefault="00D27EDB" w:rsidP="00D27EDB">
      <w:pPr>
        <w:pStyle w:val="ListParagraph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MN = AB: 2 = 6 : 2 = 3cm</w:t>
      </w:r>
    </w:p>
    <w:p w:rsidR="00D27EDB" w:rsidRPr="00452A6E" w:rsidRDefault="00D27EDB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B, MN là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đườ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bì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n-US"/>
        </w:rPr>
        <w:t>củ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∆</m:t>
        </m:r>
      </m:oMath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ABC nên MN // AB</w:t>
      </w:r>
    </w:p>
    <w:p w:rsidR="00D27EDB" w:rsidRPr="00452A6E" w:rsidRDefault="00AA45CD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ư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́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giác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MNB có M</w:t>
      </w:r>
      <w:r w:rsidR="00CD544D"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//AB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nên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MNB là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hang</w:t>
      </w:r>
      <w:proofErr w:type="spellEnd"/>
    </w:p>
    <w:p w:rsidR="00AA45CD" w:rsidRPr="00452A6E" w:rsidRDefault="00AA45CD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hang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MNB có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90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>0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nên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MNB là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hang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vuông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AA45CD" w:rsidRPr="00452A6E" w:rsidRDefault="00AA45CD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,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ư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́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giác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BDC có: N là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điểm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BC (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gt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:rsidR="00AA45CD" w:rsidRPr="00452A6E" w:rsidRDefault="00AA45CD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  N là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rung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điểm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D ( D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đối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xứng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 qua N)</w:t>
      </w:r>
    </w:p>
    <w:p w:rsidR="00AA45CD" w:rsidRPr="00452A6E" w:rsidRDefault="00AA45CD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Do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đo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́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Tư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́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giác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BDC là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b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a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AA45CD" w:rsidRPr="00452A6E" w:rsidRDefault="00AA45CD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b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a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BDC có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90</w:t>
      </w:r>
      <w:r w:rsidRPr="00452A6E">
        <w:rPr>
          <w:rFonts w:ascii="Times New Roman" w:eastAsiaTheme="minorEastAsia" w:hAnsi="Times New Roman" w:cs="Times New Roman"/>
          <w:sz w:val="28"/>
          <w:szCs w:val="28"/>
          <w:vertAlign w:val="superscript"/>
          <w:lang w:val="en-US"/>
        </w:rPr>
        <w:t xml:space="preserve">0 </w:t>
      </w:r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nên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ABDC là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hình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chư</w:t>
      </w:r>
      <w:proofErr w:type="spellEnd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̃ </w:t>
      </w:r>
      <w:proofErr w:type="spellStart"/>
      <w:r w:rsidRPr="00452A6E">
        <w:rPr>
          <w:rFonts w:ascii="Times New Roman" w:eastAsiaTheme="minorEastAsia" w:hAnsi="Times New Roman" w:cs="Times New Roman"/>
          <w:sz w:val="28"/>
          <w:szCs w:val="28"/>
          <w:lang w:val="en-US"/>
        </w:rPr>
        <w:t>nhật</w:t>
      </w:r>
      <w:proofErr w:type="spellEnd"/>
    </w:p>
    <w:p w:rsidR="00504FF7" w:rsidRPr="00452A6E" w:rsidRDefault="00504FF7" w:rsidP="00D27EDB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en-US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en-US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en-US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en-US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en-US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452A6E">
        <w:rPr>
          <w:rFonts w:ascii="Times New Roman" w:eastAsiaTheme="minorEastAsia" w:hAnsi="Times New Roman" w:cs="Times New Roman"/>
          <w:b/>
          <w:sz w:val="28"/>
          <w:szCs w:val="28"/>
          <w:u w:val="single"/>
          <w:lang w:val="en-US"/>
        </w:rPr>
        <w:lastRenderedPageBreak/>
        <w:t>ĐỀ</w:t>
      </w:r>
      <w:r w:rsidRPr="00452A6E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 xml:space="preserve"> 2</w:t>
      </w:r>
    </w:p>
    <w:p w:rsidR="00504FF7" w:rsidRPr="00452A6E" w:rsidRDefault="00504FF7" w:rsidP="00504FF7">
      <w:pPr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 xml:space="preserve">Bài 1: </w:t>
      </w:r>
      <w:r w:rsidRPr="00452A6E">
        <w:rPr>
          <w:rFonts w:ascii="Times New Roman" w:hAnsi="Times New Roman" w:cs="Times New Roman"/>
        </w:rPr>
        <w:t>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504FF7" w:rsidRPr="00452A6E" w:rsidTr="005816AB"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2000" w:dyaOrig="380">
                <v:shape id="_x0000_i1029" type="#_x0000_t75" style="width:99.85pt;height:19pt" o:ole="">
                  <v:imagedata r:id="rId14" o:title=""/>
                </v:shape>
                <o:OLEObject Type="Embed" ProgID="Equation.DSMT4" ShapeID="_x0000_i1029" DrawAspect="Content" ObjectID="_1665168641" r:id="rId15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2140" w:dyaOrig="380">
                <v:shape id="_x0000_i1030" type="#_x0000_t75" style="width:107.3pt;height:19pt" o:ole="">
                  <v:imagedata r:id="rId16" o:title=""/>
                </v:shape>
                <o:OLEObject Type="Embed" ProgID="Equation.DSMT4" ShapeID="_x0000_i1030" DrawAspect="Content" ObjectID="_1665168642" r:id="rId17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504FF7" w:rsidRPr="00452A6E" w:rsidTr="005816AB"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2799" w:dyaOrig="380">
                <v:shape id="_x0000_i1031" type="#_x0000_t75" style="width:140.6pt;height:19pt" o:ole="">
                  <v:imagedata r:id="rId18" o:title=""/>
                </v:shape>
                <o:OLEObject Type="Embed" ProgID="Equation.DSMT4" ShapeID="_x0000_i1031" DrawAspect="Content" ObjectID="_1665168643" r:id="rId19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2299" w:dyaOrig="380">
                <v:shape id="_x0000_i1032" type="#_x0000_t75" style="width:114.8pt;height:19pt" o:ole="">
                  <v:imagedata r:id="rId20" o:title=""/>
                </v:shape>
                <o:OLEObject Type="Embed" ProgID="Equation.DSMT4" ShapeID="_x0000_i1032" DrawAspect="Content" ObjectID="_1665168644" r:id="rId21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 xml:space="preserve">Bài 2: </w:t>
      </w:r>
      <w:r w:rsidRPr="00452A6E">
        <w:rPr>
          <w:rFonts w:ascii="Times New Roman" w:hAnsi="Times New Roman" w:cs="Times New Roman"/>
        </w:rPr>
        <w:t>Phân tích các đa thức sau thành nhân tử: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position w:val="-6"/>
        </w:rPr>
        <w:object w:dxaOrig="1359" w:dyaOrig="340">
          <v:shape id="_x0000_i1033" type="#_x0000_t75" style="width:68.6pt;height:17pt" o:ole="">
            <v:imagedata r:id="rId22" o:title=""/>
          </v:shape>
          <o:OLEObject Type="Embed" ProgID="Equation.DSMT4" ShapeID="_x0000_i1033" DrawAspect="Content" ObjectID="_1665168645" r:id="rId23"/>
        </w:object>
      </w:r>
      <w:r w:rsidRPr="00452A6E">
        <w:rPr>
          <w:rFonts w:ascii="Times New Roman" w:hAnsi="Times New Roman" w:cs="Times New Roman"/>
        </w:rPr>
        <w:t xml:space="preserve"> </w:t>
      </w:r>
      <w:r w:rsidRPr="00452A6E">
        <w:rPr>
          <w:rFonts w:ascii="Times New Roman" w:hAnsi="Times New Roman" w:cs="Times New Roman"/>
        </w:rPr>
        <w:tab/>
      </w:r>
      <w:r w:rsidRPr="00452A6E">
        <w:rPr>
          <w:rFonts w:ascii="Times New Roman" w:hAnsi="Times New Roman" w:cs="Times New Roman"/>
        </w:rPr>
        <w:tab/>
      </w:r>
      <w:r w:rsidRPr="00452A6E">
        <w:rPr>
          <w:rFonts w:ascii="Times New Roman" w:hAnsi="Times New Roman" w:cs="Times New Roman"/>
          <w:position w:val="-10"/>
        </w:rPr>
        <w:object w:dxaOrig="2020" w:dyaOrig="380">
          <v:shape id="_x0000_i1034" type="#_x0000_t75" style="width:101.2pt;height:19pt" o:ole="">
            <v:imagedata r:id="rId24" o:title=""/>
          </v:shape>
          <o:OLEObject Type="Embed" ProgID="Equation.DSMT4" ShapeID="_x0000_i1034" DrawAspect="Content" ObjectID="_1665168646" r:id="rId25"/>
        </w:object>
      </w:r>
      <w:r w:rsidRPr="00452A6E">
        <w:rPr>
          <w:rFonts w:ascii="Times New Roman" w:hAnsi="Times New Roman" w:cs="Times New Roman"/>
        </w:rPr>
        <w:t xml:space="preserve"> </w:t>
      </w:r>
      <w:r w:rsidRPr="00452A6E">
        <w:rPr>
          <w:rFonts w:ascii="Times New Roman" w:hAnsi="Times New Roman" w:cs="Times New Roman"/>
        </w:rPr>
        <w:tab/>
      </w:r>
      <w:r w:rsidRPr="00452A6E">
        <w:rPr>
          <w:rFonts w:ascii="Times New Roman" w:hAnsi="Times New Roman" w:cs="Times New Roman"/>
        </w:rPr>
        <w:tab/>
      </w:r>
      <w:r w:rsidRPr="00452A6E">
        <w:rPr>
          <w:rFonts w:ascii="Times New Roman" w:hAnsi="Times New Roman" w:cs="Times New Roman"/>
          <w:position w:val="-6"/>
        </w:rPr>
        <w:object w:dxaOrig="1359" w:dyaOrig="340">
          <v:shape id="_x0000_i1035" type="#_x0000_t75" style="width:68.6pt;height:17pt" o:ole="">
            <v:imagedata r:id="rId26" o:title=""/>
          </v:shape>
          <o:OLEObject Type="Embed" ProgID="Equation.DSMT4" ShapeID="_x0000_i1035" DrawAspect="Content" ObjectID="_1665168647" r:id="rId27"/>
        </w:object>
      </w:r>
      <w:r w:rsidRPr="00452A6E">
        <w:rPr>
          <w:rFonts w:ascii="Times New Roman" w:hAnsi="Times New Roman" w:cs="Times New Roman"/>
        </w:rPr>
        <w:t xml:space="preserve"> 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 xml:space="preserve">Bài 3: </w:t>
      </w:r>
      <w:r w:rsidRPr="00452A6E">
        <w:rPr>
          <w:rFonts w:ascii="Times New Roman" w:hAnsi="Times New Roman" w:cs="Times New Roman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504FF7" w:rsidRPr="00452A6E" w:rsidTr="005816AB">
        <w:tc>
          <w:tcPr>
            <w:tcW w:w="4621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2240" w:dyaOrig="380">
                <v:shape id="_x0000_i1036" type="#_x0000_t75" style="width:111.4pt;height:19pt" o:ole="">
                  <v:imagedata r:id="rId28" o:title=""/>
                </v:shape>
                <o:OLEObject Type="Embed" ProgID="Equation.DSMT4" ShapeID="_x0000_i1036" DrawAspect="Content" ObjectID="_1665168648" r:id="rId29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21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2140" w:dyaOrig="320">
                <v:shape id="_x0000_i1037" type="#_x0000_t75" style="width:107.3pt;height:15.6pt" o:ole="">
                  <v:imagedata r:id="rId30" o:title=""/>
                </v:shape>
                <o:OLEObject Type="Embed" ProgID="Equation.DSMT4" ShapeID="_x0000_i1037" DrawAspect="Content" ObjectID="_1665168649" r:id="rId31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504FF7" w:rsidRPr="00452A6E" w:rsidTr="005816AB">
        <w:tc>
          <w:tcPr>
            <w:tcW w:w="9242" w:type="dxa"/>
            <w:gridSpan w:val="2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"/>
              </w:rPr>
              <w:object w:dxaOrig="3900" w:dyaOrig="320">
                <v:shape id="_x0000_i1038" type="#_x0000_t75" style="width:194.95pt;height:15.6pt" o:ole="">
                  <v:imagedata r:id="rId32" o:title=""/>
                </v:shape>
                <o:OLEObject Type="Embed" ProgID="Equation.DSMT4" ShapeID="_x0000_i1038" DrawAspect="Content" ObjectID="_1665168650" r:id="rId33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 xml:space="preserve">Bài 4: </w:t>
      </w:r>
      <w:r w:rsidRPr="00452A6E">
        <w:rPr>
          <w:rFonts w:ascii="Times New Roman" w:hAnsi="Times New Roman" w:cs="Times New Roman"/>
        </w:rPr>
        <w:t>Cho tam giác ABC. Gọi D, E lần lượt là trung điểm của AB và AC.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</w:rPr>
        <w:t>a/ Chứng minh tứ giác BDEC là hình thang.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</w:rPr>
        <w:t>b/ Gọi F là điểm đối xứng với E qua D. Tứ giác AEBF là hình gì? Vì sao.</w:t>
      </w:r>
    </w:p>
    <w:p w:rsidR="00504FF7" w:rsidRDefault="00504FF7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  <w:r w:rsidRPr="00452A6E">
        <w:rPr>
          <w:rFonts w:ascii="Times New Roman" w:hAnsi="Times New Roman" w:cs="Times New Roman"/>
          <w:b/>
          <w:i/>
          <w:u w:val="single"/>
        </w:rPr>
        <w:t>Bài 5:</w:t>
      </w:r>
      <w:r w:rsidRPr="00452A6E">
        <w:rPr>
          <w:rFonts w:ascii="Times New Roman" w:hAnsi="Times New Roman" w:cs="Times New Roman"/>
        </w:rPr>
        <w:t xml:space="preserve"> Tìm GTNN của biểu thức sau: </w:t>
      </w:r>
      <w:r w:rsidRPr="00452A6E">
        <w:rPr>
          <w:rFonts w:ascii="Times New Roman" w:hAnsi="Times New Roman" w:cs="Times New Roman"/>
          <w:position w:val="-6"/>
        </w:rPr>
        <w:object w:dxaOrig="1579" w:dyaOrig="340">
          <v:shape id="_x0000_i1039" type="#_x0000_t75" style="width:79.45pt;height:17pt" o:ole="">
            <v:imagedata r:id="rId34" o:title=""/>
          </v:shape>
          <o:OLEObject Type="Embed" ProgID="Equation.DSMT4" ShapeID="_x0000_i1039" DrawAspect="Content" ObjectID="_1665168651" r:id="rId35"/>
        </w:object>
      </w:r>
    </w:p>
    <w:p w:rsidR="00313002" w:rsidRDefault="00313002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</w:p>
    <w:p w:rsidR="00313002" w:rsidRDefault="00313002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</w:p>
    <w:p w:rsidR="00313002" w:rsidRDefault="00313002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</w:p>
    <w:p w:rsidR="00313002" w:rsidRDefault="00313002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</w:p>
    <w:p w:rsidR="00313002" w:rsidRDefault="00313002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</w:p>
    <w:p w:rsidR="00313002" w:rsidRDefault="00313002" w:rsidP="00504FF7">
      <w:pPr>
        <w:tabs>
          <w:tab w:val="left" w:pos="1620"/>
        </w:tabs>
        <w:rPr>
          <w:rFonts w:ascii="Times New Roman" w:hAnsi="Times New Roman" w:cs="Times New Roman"/>
          <w:position w:val="-6"/>
          <w:lang w:val="en-US"/>
        </w:rPr>
      </w:pPr>
    </w:p>
    <w:p w:rsidR="00313002" w:rsidRPr="00313002" w:rsidRDefault="00313002" w:rsidP="00504FF7">
      <w:pPr>
        <w:tabs>
          <w:tab w:val="left" w:pos="1620"/>
        </w:tabs>
        <w:rPr>
          <w:rFonts w:ascii="Times New Roman" w:hAnsi="Times New Roman" w:cs="Times New Roman"/>
          <w:lang w:val="en-US"/>
        </w:rPr>
        <w:sectPr w:rsidR="00313002" w:rsidRPr="00313002" w:rsidSect="005816AB">
          <w:pgSz w:w="11906" w:h="16838"/>
          <w:pgMar w:top="1440" w:right="1440" w:bottom="1440" w:left="1440" w:header="708" w:footer="515" w:gutter="0"/>
          <w:cols w:space="708"/>
          <w:docGrid w:linePitch="360"/>
        </w:sectPr>
      </w:pPr>
      <w:bookmarkStart w:id="0" w:name="_GoBack"/>
      <w:bookmarkEnd w:id="0"/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b/>
        </w:rPr>
      </w:pPr>
      <w:r w:rsidRPr="00452A6E">
        <w:rPr>
          <w:rFonts w:ascii="Times New Roman" w:hAnsi="Times New Roman" w:cs="Times New Roman"/>
          <w:b/>
        </w:rPr>
        <w:lastRenderedPageBreak/>
        <w:t>HƯỚNG DẪN GIẢI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>Bài 1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504FF7" w:rsidRPr="00452A6E" w:rsidTr="005816AB"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30"/>
              </w:rPr>
              <w:object w:dxaOrig="2040" w:dyaOrig="720">
                <v:shape id="_x0000_i1040" type="#_x0000_t75" style="width:101.9pt;height:36pt" o:ole="">
                  <v:imagedata r:id="rId36" o:title=""/>
                </v:shape>
                <o:OLEObject Type="Embed" ProgID="Equation.DSMT4" ShapeID="_x0000_i1040" DrawAspect="Content" ObjectID="_1665168652" r:id="rId37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44"/>
              </w:rPr>
              <w:object w:dxaOrig="2940" w:dyaOrig="1100">
                <v:shape id="_x0000_i1041" type="#_x0000_t75" style="width:147.4pt;height:55pt" o:ole="">
                  <v:imagedata r:id="rId38" o:title=""/>
                </v:shape>
                <o:OLEObject Type="Embed" ProgID="Equation.DSMT4" ShapeID="_x0000_i1041" DrawAspect="Content" ObjectID="_1665168653" r:id="rId39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504FF7" w:rsidRPr="00452A6E" w:rsidTr="005816AB"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86"/>
              </w:rPr>
              <w:object w:dxaOrig="3400" w:dyaOrig="2140">
                <v:shape id="_x0000_i1042" type="#_x0000_t75" style="width:169.8pt;height:107.3pt" o:ole="">
                  <v:imagedata r:id="rId40" o:title=""/>
                </v:shape>
                <o:OLEObject Type="Embed" ProgID="Equation.DSMT4" ShapeID="_x0000_i1042" DrawAspect="Content" ObjectID="_1665168654" r:id="rId41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21" w:type="dxa"/>
          </w:tcPr>
          <w:p w:rsidR="00504FF7" w:rsidRPr="00452A6E" w:rsidRDefault="00504FF7" w:rsidP="005816AB">
            <w:pPr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46"/>
              </w:rPr>
              <w:object w:dxaOrig="2299" w:dyaOrig="1040">
                <v:shape id="_x0000_i1043" type="#_x0000_t75" style="width:114.8pt;height:51.6pt" o:ole="">
                  <v:imagedata r:id="rId42" o:title=""/>
                </v:shape>
                <o:OLEObject Type="Embed" ProgID="Equation.DSMT4" ShapeID="_x0000_i1043" DrawAspect="Content" ObjectID="_1665168655" r:id="rId43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>Bài 2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504FF7" w:rsidRPr="00452A6E" w:rsidTr="005816AB">
        <w:tc>
          <w:tcPr>
            <w:tcW w:w="3080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48"/>
              </w:rPr>
              <w:object w:dxaOrig="1860" w:dyaOrig="1140">
                <v:shape id="_x0000_i1044" type="#_x0000_t75" style="width:93.05pt;height:57.05pt" o:ole="">
                  <v:imagedata r:id="rId44" o:title=""/>
                </v:shape>
                <o:OLEObject Type="Embed" ProgID="Equation.DSMT4" ShapeID="_x0000_i1044" DrawAspect="Content" ObjectID="_1665168656" r:id="rId45"/>
              </w:object>
            </w:r>
          </w:p>
        </w:tc>
        <w:tc>
          <w:tcPr>
            <w:tcW w:w="3081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84"/>
              </w:rPr>
              <w:object w:dxaOrig="2240" w:dyaOrig="1800">
                <v:shape id="_x0000_i1045" type="#_x0000_t75" style="width:111.4pt;height:90.35pt" o:ole="">
                  <v:imagedata r:id="rId46" o:title=""/>
                </v:shape>
                <o:OLEObject Type="Embed" ProgID="Equation.DSMT4" ShapeID="_x0000_i1045" DrawAspect="Content" ObjectID="_1665168657" r:id="rId47"/>
              </w:object>
            </w:r>
          </w:p>
        </w:tc>
        <w:tc>
          <w:tcPr>
            <w:tcW w:w="3081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4"/>
              </w:rPr>
              <w:object w:dxaOrig="1960" w:dyaOrig="2100">
                <v:shape id="_x0000_i1046" type="#_x0000_t75" style="width:98.5pt;height:104.6pt" o:ole="">
                  <v:imagedata r:id="rId48" o:title=""/>
                </v:shape>
                <o:OLEObject Type="Embed" ProgID="Equation.DSMT4" ShapeID="_x0000_i1046" DrawAspect="Content" ObjectID="_1665168658" r:id="rId49"/>
              </w:object>
            </w:r>
          </w:p>
        </w:tc>
      </w:tr>
    </w:tbl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b/>
          <w:i/>
          <w:u w:val="single"/>
        </w:rPr>
        <w:t xml:space="preserve">Bài 3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504FF7" w:rsidRPr="00452A6E" w:rsidTr="005816AB">
        <w:tc>
          <w:tcPr>
            <w:tcW w:w="4621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04"/>
              </w:rPr>
              <w:object w:dxaOrig="2520" w:dyaOrig="2200">
                <v:shape id="_x0000_i1047" type="#_x0000_t75" style="width:126.35pt;height:108.7pt" o:ole="">
                  <v:imagedata r:id="rId50" o:title=""/>
                </v:shape>
                <o:OLEObject Type="Embed" ProgID="Equation.DSMT4" ShapeID="_x0000_i1047" DrawAspect="Content" ObjectID="_1665168659" r:id="rId51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621" w:type="dxa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90"/>
              </w:rPr>
              <w:object w:dxaOrig="2580" w:dyaOrig="3980">
                <v:shape id="_x0000_i1048" type="#_x0000_t75" style="width:129.05pt;height:196.3pt" o:ole="">
                  <v:imagedata r:id="rId52" o:title=""/>
                </v:shape>
                <o:OLEObject Type="Embed" ProgID="Equation.DSMT4" ShapeID="_x0000_i1048" DrawAspect="Content" ObjectID="_1665168660" r:id="rId53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504FF7" w:rsidRPr="00452A6E" w:rsidTr="005816AB">
        <w:tc>
          <w:tcPr>
            <w:tcW w:w="9242" w:type="dxa"/>
            <w:gridSpan w:val="2"/>
          </w:tcPr>
          <w:p w:rsidR="00504FF7" w:rsidRPr="00452A6E" w:rsidRDefault="00504FF7" w:rsidP="005816AB">
            <w:pPr>
              <w:tabs>
                <w:tab w:val="left" w:pos="1620"/>
              </w:tabs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90"/>
              </w:rPr>
              <w:object w:dxaOrig="3920" w:dyaOrig="3920">
                <v:shape id="_x0000_i1049" type="#_x0000_t75" style="width:196.3pt;height:192.9pt" o:ole="">
                  <v:imagedata r:id="rId54" o:title=""/>
                </v:shape>
                <o:OLEObject Type="Embed" ProgID="Equation.DSMT4" ShapeID="_x0000_i1049" DrawAspect="Content" ObjectID="_1665168661" r:id="rId55"/>
              </w:object>
            </w:r>
            <w:r w:rsidRPr="00452A6E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b/>
          <w:i/>
          <w:u w:val="single"/>
        </w:rPr>
      </w:pPr>
      <w:r w:rsidRPr="00452A6E">
        <w:rPr>
          <w:rFonts w:ascii="Times New Roman" w:hAnsi="Times New Roman" w:cs="Times New Roman"/>
          <w:b/>
          <w:i/>
          <w:u w:val="single"/>
        </w:rPr>
        <w:t>Bài 4: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4F069AB4" wp14:editId="4B69BBF0">
            <wp:extent cx="2954111" cy="15906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111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a/ </w:t>
      </w:r>
      <w:proofErr w:type="spellStart"/>
      <w:r w:rsidRPr="00452A6E">
        <w:rPr>
          <w:rFonts w:ascii="Times New Roman" w:hAnsi="Times New Roman" w:cs="Times New Roman"/>
          <w:lang w:val="fr-FR"/>
        </w:rPr>
        <w:t>Chứ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mi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 : </w:t>
      </w:r>
      <w:proofErr w:type="spellStart"/>
      <w:r w:rsidRPr="00452A6E">
        <w:rPr>
          <w:rFonts w:ascii="Times New Roman" w:hAnsi="Times New Roman" w:cs="Times New Roman"/>
          <w:lang w:val="fr-FR"/>
        </w:rPr>
        <w:t>Tứ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giác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BDEC là </w:t>
      </w:r>
      <w:proofErr w:type="spellStart"/>
      <w:r w:rsidRPr="00452A6E">
        <w:rPr>
          <w:rFonts w:ascii="Times New Roman" w:hAnsi="Times New Roman" w:cs="Times New Roman"/>
          <w:lang w:val="fr-FR"/>
        </w:rPr>
        <w:t>h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thang</w:t>
      </w:r>
      <w:proofErr w:type="spellEnd"/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proofErr w:type="spellStart"/>
      <w:r w:rsidRPr="00452A6E">
        <w:rPr>
          <w:rFonts w:ascii="Times New Roman" w:hAnsi="Times New Roman" w:cs="Times New Roman"/>
          <w:lang w:val="fr-FR"/>
        </w:rPr>
        <w:t>Xét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r w:rsidRPr="00452A6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50" type="#_x0000_t75" style="width:34.65pt;height:14.25pt" o:ole="">
            <v:imagedata r:id="rId57" o:title=""/>
          </v:shape>
          <o:OLEObject Type="Embed" ProgID="Equation.DSMT4" ShapeID="_x0000_i1050" DrawAspect="Content" ObjectID="_1665168662" r:id="rId58"/>
        </w:object>
      </w:r>
      <w:r w:rsidRPr="00452A6E">
        <w:rPr>
          <w:rFonts w:ascii="Times New Roman" w:hAnsi="Times New Roman" w:cs="Times New Roman"/>
          <w:lang w:val="fr-FR"/>
        </w:rPr>
        <w:t xml:space="preserve"> ta </w:t>
      </w:r>
      <w:proofErr w:type="spellStart"/>
      <w:r w:rsidRPr="00452A6E">
        <w:rPr>
          <w:rFonts w:ascii="Times New Roman" w:hAnsi="Times New Roman" w:cs="Times New Roman"/>
          <w:lang w:val="fr-FR"/>
        </w:rPr>
        <w:t>có</w:t>
      </w:r>
      <w:proofErr w:type="spellEnd"/>
      <w:r w:rsidRPr="00452A6E">
        <w:rPr>
          <w:rFonts w:ascii="Times New Roman" w:hAnsi="Times New Roman" w:cs="Times New Roman"/>
          <w:lang w:val="fr-FR"/>
        </w:rPr>
        <w:t>: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 D là </w:t>
      </w:r>
      <w:proofErr w:type="spellStart"/>
      <w:r w:rsidRPr="00452A6E">
        <w:rPr>
          <w:rFonts w:ascii="Times New Roman" w:hAnsi="Times New Roman" w:cs="Times New Roman"/>
          <w:lang w:val="fr-FR"/>
        </w:rPr>
        <w:t>tru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điểm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AB (gt)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 E là </w:t>
      </w:r>
      <w:proofErr w:type="spellStart"/>
      <w:r w:rsidRPr="00452A6E">
        <w:rPr>
          <w:rFonts w:ascii="Times New Roman" w:hAnsi="Times New Roman" w:cs="Times New Roman"/>
          <w:lang w:val="fr-FR"/>
        </w:rPr>
        <w:t>tru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điểm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AC (gt)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position w:val="-6"/>
          <w:sz w:val="28"/>
          <w:szCs w:val="28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 Do </w:t>
      </w:r>
      <w:proofErr w:type="spellStart"/>
      <w:r w:rsidRPr="00452A6E">
        <w:rPr>
          <w:rFonts w:ascii="Times New Roman" w:hAnsi="Times New Roman" w:cs="Times New Roman"/>
          <w:lang w:val="fr-FR"/>
        </w:rPr>
        <w:t>đó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DE </w:t>
      </w:r>
      <w:proofErr w:type="spellStart"/>
      <w:r w:rsidRPr="00452A6E">
        <w:rPr>
          <w:rFonts w:ascii="Times New Roman" w:hAnsi="Times New Roman" w:cs="Times New Roman"/>
          <w:lang w:val="fr-FR"/>
        </w:rPr>
        <w:t>là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đườ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tru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b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của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r w:rsidRPr="00452A6E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51" type="#_x0000_t75" style="width:34.65pt;height:14.25pt" o:ole="">
            <v:imagedata r:id="rId57" o:title=""/>
          </v:shape>
          <o:OLEObject Type="Embed" ProgID="Equation.DSMT4" ShapeID="_x0000_i1051" DrawAspect="Content" ObjectID="_1665168663" r:id="rId59"/>
        </w:objec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position w:val="-6"/>
          <w:szCs w:val="26"/>
          <w:lang w:val="fr-FR"/>
        </w:rPr>
      </w:pPr>
      <w:proofErr w:type="spellStart"/>
      <w:r w:rsidRPr="00452A6E">
        <w:rPr>
          <w:rFonts w:ascii="Times New Roman" w:hAnsi="Times New Roman" w:cs="Times New Roman"/>
          <w:position w:val="-6"/>
          <w:szCs w:val="26"/>
          <w:lang w:val="fr-FR"/>
        </w:rPr>
        <w:t>Suy</w:t>
      </w:r>
      <w:proofErr w:type="spellEnd"/>
      <w:r w:rsidRPr="00452A6E">
        <w:rPr>
          <w:rFonts w:ascii="Times New Roman" w:hAnsi="Times New Roman" w:cs="Times New Roman"/>
          <w:position w:val="-6"/>
          <w:szCs w:val="26"/>
          <w:lang w:val="fr-FR"/>
        </w:rPr>
        <w:t xml:space="preserve"> ra: </w:t>
      </w:r>
      <w:r w:rsidRPr="00452A6E">
        <w:rPr>
          <w:rFonts w:ascii="Times New Roman" w:hAnsi="Times New Roman" w:cs="Times New Roman"/>
          <w:position w:val="-12"/>
          <w:szCs w:val="26"/>
        </w:rPr>
        <w:object w:dxaOrig="4220" w:dyaOrig="380">
          <v:shape id="_x0000_i1052" type="#_x0000_t75" style="width:212.6pt;height:19.7pt" o:ole="">
            <v:imagedata r:id="rId60" o:title=""/>
          </v:shape>
          <o:OLEObject Type="Embed" ProgID="Equation.DSMT4" ShapeID="_x0000_i1052" DrawAspect="Content" ObjectID="_1665168664" r:id="rId61"/>
        </w:objec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position w:val="-12"/>
          <w:szCs w:val="26"/>
          <w:lang w:val="fr-FR"/>
        </w:rPr>
      </w:pPr>
      <w:proofErr w:type="spellStart"/>
      <w:r w:rsidRPr="00452A6E">
        <w:rPr>
          <w:rFonts w:ascii="Times New Roman" w:hAnsi="Times New Roman" w:cs="Times New Roman"/>
          <w:szCs w:val="26"/>
          <w:lang w:val="fr-FR"/>
        </w:rPr>
        <w:t>Xét</w:t>
      </w:r>
      <w:proofErr w:type="spellEnd"/>
      <w:r w:rsidRPr="00452A6E">
        <w:rPr>
          <w:rFonts w:ascii="Times New Roman" w:hAnsi="Times New Roman" w:cs="Times New Roman"/>
          <w:szCs w:val="26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szCs w:val="26"/>
          <w:lang w:val="fr-FR"/>
        </w:rPr>
        <w:t>tứ</w:t>
      </w:r>
      <w:proofErr w:type="spellEnd"/>
      <w:r w:rsidRPr="00452A6E">
        <w:rPr>
          <w:rFonts w:ascii="Times New Roman" w:hAnsi="Times New Roman" w:cs="Times New Roman"/>
          <w:szCs w:val="26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szCs w:val="26"/>
          <w:lang w:val="fr-FR"/>
        </w:rPr>
        <w:t>giác</w:t>
      </w:r>
      <w:proofErr w:type="spellEnd"/>
      <w:r w:rsidRPr="00452A6E">
        <w:rPr>
          <w:rFonts w:ascii="Times New Roman" w:hAnsi="Times New Roman" w:cs="Times New Roman"/>
          <w:szCs w:val="26"/>
          <w:lang w:val="fr-FR"/>
        </w:rPr>
        <w:t xml:space="preserve"> BDEC </w:t>
      </w:r>
      <w:proofErr w:type="spellStart"/>
      <w:r w:rsidRPr="00452A6E">
        <w:rPr>
          <w:rFonts w:ascii="Times New Roman" w:hAnsi="Times New Roman" w:cs="Times New Roman"/>
          <w:szCs w:val="26"/>
          <w:lang w:val="fr-FR"/>
        </w:rPr>
        <w:t>có</w:t>
      </w:r>
      <w:proofErr w:type="spellEnd"/>
      <w:r w:rsidRPr="00452A6E">
        <w:rPr>
          <w:rFonts w:ascii="Times New Roman" w:hAnsi="Times New Roman" w:cs="Times New Roman"/>
          <w:szCs w:val="26"/>
          <w:lang w:val="fr-FR"/>
        </w:rPr>
        <w:t xml:space="preserve"> : </w:t>
      </w:r>
      <w:r w:rsidRPr="00452A6E">
        <w:rPr>
          <w:rFonts w:ascii="Times New Roman" w:hAnsi="Times New Roman" w:cs="Times New Roman"/>
          <w:position w:val="-12"/>
          <w:szCs w:val="26"/>
        </w:rPr>
        <w:object w:dxaOrig="1740" w:dyaOrig="360">
          <v:shape id="_x0000_i1053" type="#_x0000_t75" style="width:86.25pt;height:19pt" o:ole="">
            <v:imagedata r:id="rId62" o:title=""/>
          </v:shape>
          <o:OLEObject Type="Embed" ProgID="Equation.DSMT4" ShapeID="_x0000_i1053" DrawAspect="Content" ObjectID="_1665168665" r:id="rId63"/>
        </w:objec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Do </w:t>
      </w:r>
      <w:proofErr w:type="spellStart"/>
      <w:r w:rsidRPr="00452A6E">
        <w:rPr>
          <w:rFonts w:ascii="Times New Roman" w:hAnsi="Times New Roman" w:cs="Times New Roman"/>
          <w:lang w:val="fr-FR"/>
        </w:rPr>
        <w:t>đó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tứ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giác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BDEC là </w:t>
      </w:r>
      <w:proofErr w:type="spellStart"/>
      <w:r w:rsidRPr="00452A6E">
        <w:rPr>
          <w:rFonts w:ascii="Times New Roman" w:hAnsi="Times New Roman" w:cs="Times New Roman"/>
          <w:lang w:val="fr-FR"/>
        </w:rPr>
        <w:t>h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thang</w:t>
      </w:r>
      <w:proofErr w:type="spellEnd"/>
      <w:r w:rsidRPr="00452A6E">
        <w:rPr>
          <w:rFonts w:ascii="Times New Roman" w:hAnsi="Times New Roman" w:cs="Times New Roman"/>
          <w:lang w:val="fr-FR"/>
        </w:rPr>
        <w:t>.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</w:rPr>
        <w:t>b/ Tứ giác AEBF là hình gì? Vì sao.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</w:rPr>
        <w:t>Xét tứ giác AEBF, ta có: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D là </w:t>
      </w:r>
      <w:proofErr w:type="spellStart"/>
      <w:r w:rsidRPr="00452A6E">
        <w:rPr>
          <w:rFonts w:ascii="Times New Roman" w:hAnsi="Times New Roman" w:cs="Times New Roman"/>
          <w:lang w:val="fr-FR"/>
        </w:rPr>
        <w:t>tru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điểm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AB (gt)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D là </w:t>
      </w:r>
      <w:proofErr w:type="spellStart"/>
      <w:r w:rsidRPr="00452A6E">
        <w:rPr>
          <w:rFonts w:ascii="Times New Roman" w:hAnsi="Times New Roman" w:cs="Times New Roman"/>
          <w:lang w:val="fr-FR"/>
        </w:rPr>
        <w:t>tru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điểm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EF ( </w:t>
      </w:r>
      <w:proofErr w:type="spellStart"/>
      <w:r w:rsidRPr="00452A6E">
        <w:rPr>
          <w:rFonts w:ascii="Times New Roman" w:hAnsi="Times New Roman" w:cs="Times New Roman"/>
          <w:lang w:val="fr-FR"/>
        </w:rPr>
        <w:t>vì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F </w:t>
      </w:r>
      <w:proofErr w:type="spellStart"/>
      <w:r w:rsidRPr="00452A6E">
        <w:rPr>
          <w:rFonts w:ascii="Times New Roman" w:hAnsi="Times New Roman" w:cs="Times New Roman"/>
          <w:lang w:val="fr-FR"/>
        </w:rPr>
        <w:t>đối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xứng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với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E qua D)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r w:rsidRPr="00452A6E">
        <w:rPr>
          <w:rFonts w:ascii="Times New Roman" w:hAnsi="Times New Roman" w:cs="Times New Roman"/>
          <w:lang w:val="fr-FR"/>
        </w:rPr>
        <w:t xml:space="preserve">Do </w:t>
      </w:r>
      <w:proofErr w:type="spellStart"/>
      <w:r w:rsidRPr="00452A6E">
        <w:rPr>
          <w:rFonts w:ascii="Times New Roman" w:hAnsi="Times New Roman" w:cs="Times New Roman"/>
          <w:lang w:val="fr-FR"/>
        </w:rPr>
        <w:t>đó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tứ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giác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AEBF là </w:t>
      </w:r>
      <w:proofErr w:type="spellStart"/>
      <w:r w:rsidRPr="00452A6E">
        <w:rPr>
          <w:rFonts w:ascii="Times New Roman" w:hAnsi="Times New Roman" w:cs="Times New Roman"/>
          <w:lang w:val="fr-FR"/>
        </w:rPr>
        <w:t>h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b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hà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(</w:t>
      </w:r>
      <w:proofErr w:type="spellStart"/>
      <w:r w:rsidRPr="00452A6E">
        <w:rPr>
          <w:rFonts w:ascii="Times New Roman" w:hAnsi="Times New Roman" w:cs="Times New Roman"/>
          <w:lang w:val="fr-FR"/>
        </w:rPr>
        <w:t>dấu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hiệu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nhận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biết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h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bình</w:t>
      </w:r>
      <w:proofErr w:type="spellEnd"/>
      <w:r w:rsidRPr="00452A6E">
        <w:rPr>
          <w:rFonts w:ascii="Times New Roman" w:hAnsi="Times New Roman" w:cs="Times New Roman"/>
          <w:lang w:val="fr-FR"/>
        </w:rPr>
        <w:t xml:space="preserve"> </w:t>
      </w:r>
      <w:proofErr w:type="spellStart"/>
      <w:r w:rsidRPr="00452A6E">
        <w:rPr>
          <w:rFonts w:ascii="Times New Roman" w:hAnsi="Times New Roman" w:cs="Times New Roman"/>
          <w:lang w:val="fr-FR"/>
        </w:rPr>
        <w:t>hành</w:t>
      </w:r>
      <w:proofErr w:type="spellEnd"/>
      <w:r w:rsidRPr="00452A6E">
        <w:rPr>
          <w:rFonts w:ascii="Times New Roman" w:hAnsi="Times New Roman" w:cs="Times New Roman"/>
          <w:lang w:val="fr-FR"/>
        </w:rPr>
        <w:t>)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lang w:val="fr-FR"/>
        </w:rPr>
      </w:pPr>
      <w:proofErr w:type="spellStart"/>
      <w:r w:rsidRPr="00452A6E">
        <w:rPr>
          <w:rFonts w:ascii="Times New Roman" w:hAnsi="Times New Roman" w:cs="Times New Roman"/>
          <w:b/>
          <w:i/>
          <w:u w:val="single"/>
          <w:lang w:val="fr-FR"/>
        </w:rPr>
        <w:t>Bài</w:t>
      </w:r>
      <w:proofErr w:type="spellEnd"/>
      <w:r w:rsidRPr="00452A6E">
        <w:rPr>
          <w:rFonts w:ascii="Times New Roman" w:hAnsi="Times New Roman" w:cs="Times New Roman"/>
          <w:b/>
          <w:i/>
          <w:u w:val="single"/>
          <w:lang w:val="fr-FR"/>
        </w:rPr>
        <w:t xml:space="preserve"> 5:</w:t>
      </w:r>
      <w:r w:rsidRPr="00452A6E">
        <w:rPr>
          <w:rFonts w:ascii="Times New Roman" w:hAnsi="Times New Roman" w:cs="Times New Roman"/>
          <w:lang w:val="fr-FR"/>
        </w:rPr>
        <w:t xml:space="preserve"> </w:t>
      </w:r>
    </w:p>
    <w:p w:rsidR="00504FF7" w:rsidRPr="00452A6E" w:rsidRDefault="00504FF7" w:rsidP="00504FF7">
      <w:pPr>
        <w:tabs>
          <w:tab w:val="left" w:pos="1620"/>
        </w:tabs>
        <w:rPr>
          <w:rFonts w:ascii="Times New Roman" w:hAnsi="Times New Roman" w:cs="Times New Roman"/>
          <w:position w:val="-12"/>
          <w:szCs w:val="26"/>
          <w:lang w:val="fr-FR"/>
        </w:rPr>
      </w:pPr>
      <w:r w:rsidRPr="00452A6E">
        <w:rPr>
          <w:rFonts w:ascii="Times New Roman" w:hAnsi="Times New Roman" w:cs="Times New Roman"/>
          <w:position w:val="-142"/>
        </w:rPr>
        <w:object w:dxaOrig="4160" w:dyaOrig="2960">
          <v:shape id="_x0000_i1054" type="#_x0000_t75" style="width:208.55pt;height:150.1pt" o:ole="">
            <v:imagedata r:id="rId64" o:title=""/>
          </v:shape>
          <o:OLEObject Type="Embed" ProgID="Equation.DSMT4" ShapeID="_x0000_i1054" DrawAspect="Content" ObjectID="_1665168666" r:id="rId65"/>
        </w:object>
      </w: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04FF7" w:rsidRPr="00452A6E" w:rsidRDefault="00504FF7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52A6E">
        <w:rPr>
          <w:rFonts w:ascii="Times New Roman" w:hAnsi="Times New Roman" w:cs="Times New Roman"/>
          <w:b/>
          <w:sz w:val="28"/>
          <w:szCs w:val="28"/>
          <w:u w:val="single"/>
        </w:rPr>
        <w:t xml:space="preserve">ĐỀ </w:t>
      </w:r>
      <w:r w:rsidR="005816AB" w:rsidRPr="00452A6E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1: Làm tính ( 1,5 điểm)</w: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position w:val="-32"/>
          <w:sz w:val="28"/>
          <w:szCs w:val="28"/>
        </w:rPr>
        <w:object w:dxaOrig="3240" w:dyaOrig="760">
          <v:shape id="_x0000_i1055" type="#_x0000_t75" style="width:199.7pt;height:47.55pt" o:ole="">
            <v:imagedata r:id="rId66" o:title=""/>
          </v:shape>
          <o:OLEObject Type="Embed" ProgID="Equation.DSMT4" ShapeID="_x0000_i1055" DrawAspect="Content" ObjectID="_1665168667" r:id="rId67"/>
        </w:object>
      </w:r>
    </w:p>
    <w:p w:rsidR="005816AB" w:rsidRPr="00452A6E" w:rsidRDefault="005816AB" w:rsidP="005816AB">
      <w:pPr>
        <w:spacing w:after="120"/>
        <w:rPr>
          <w:rFonts w:ascii="Times New Roman" w:hAnsi="Times New Roman" w:cs="Times New Roman"/>
          <w:b/>
          <w:i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2:</w:t>
      </w:r>
      <w:r w:rsidRPr="00452A6E">
        <w:rPr>
          <w:rFonts w:ascii="Times New Roman" w:hAnsi="Times New Roman" w:cs="Times New Roman"/>
          <w:b/>
          <w:i/>
        </w:rPr>
        <w:t xml:space="preserve"> </w:t>
      </w:r>
      <w:r w:rsidRPr="00452A6E">
        <w:rPr>
          <w:rFonts w:ascii="Times New Roman" w:hAnsi="Times New Roman" w:cs="Times New Roman"/>
          <w:b/>
          <w:sz w:val="28"/>
          <w:szCs w:val="28"/>
        </w:rPr>
        <w:t>Phân tích các đa thức sau thành nhân tử ( 3 điểm)</w: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position w:val="-68"/>
          <w:sz w:val="28"/>
          <w:szCs w:val="28"/>
        </w:rPr>
        <w:object w:dxaOrig="2520" w:dyaOrig="1480">
          <v:shape id="_x0000_i1056" type="#_x0000_t75" style="width:179.3pt;height:106.65pt" o:ole="">
            <v:imagedata r:id="rId68" o:title=""/>
          </v:shape>
          <o:OLEObject Type="Embed" ProgID="Equation.DSMT4" ShapeID="_x0000_i1056" DrawAspect="Content" ObjectID="_1665168668" r:id="rId69"/>
        </w:objec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3: Tìm x ( 2 điểm)</w: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position w:val="-30"/>
          <w:sz w:val="28"/>
          <w:szCs w:val="28"/>
        </w:rPr>
        <w:object w:dxaOrig="2540" w:dyaOrig="720">
          <v:shape id="_x0000_i1057" type="#_x0000_t75" style="width:169.8pt;height:47.55pt" o:ole="">
            <v:imagedata r:id="rId70" o:title=""/>
          </v:shape>
          <o:OLEObject Type="Embed" ProgID="Equation.DSMT4" ShapeID="_x0000_i1057" DrawAspect="Content" ObjectID="_1665168669" r:id="rId71"/>
        </w:objec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4: ( 3,5 điểm)</w:t>
      </w:r>
    </w:p>
    <w:p w:rsidR="005816AB" w:rsidRPr="00452A6E" w:rsidRDefault="005816AB" w:rsidP="005816AB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o tam giác ABC ( AB &lt; AC ), đường cao AH. Gọi D, E, F lần lượt là trung điểm của AB, AC, BC.</w:t>
      </w:r>
    </w:p>
    <w:p w:rsidR="005816AB" w:rsidRPr="00452A6E" w:rsidRDefault="005816AB" w:rsidP="005816AB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 tứ giác BDFE là hình bình hành</w:t>
      </w:r>
    </w:p>
    <w:p w:rsidR="005816AB" w:rsidRPr="00452A6E" w:rsidRDefault="005816AB" w:rsidP="005816AB">
      <w:pPr>
        <w:pStyle w:val="ListParagraph"/>
        <w:numPr>
          <w:ilvl w:val="0"/>
          <w:numId w:val="12"/>
        </w:numPr>
        <w:spacing w:after="12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Lấy điểm K đối xứng với H qua F. Chứng minh tứ giác AHCK là hình chữ nhật</w:t>
      </w:r>
    </w:p>
    <w:p w:rsidR="005816AB" w:rsidRPr="00452A6E" w:rsidRDefault="005816AB" w:rsidP="005816AB">
      <w:pPr>
        <w:pStyle w:val="ListParagraph"/>
        <w:numPr>
          <w:ilvl w:val="0"/>
          <w:numId w:val="12"/>
        </w:numPr>
        <w:spacing w:after="120"/>
        <w:ind w:right="-563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Gọi G là trung điểm của HC, I là trung điểm của FC. Tính độ dài IG, biết AC = 8cm</w: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</w:p>
    <w:p w:rsidR="005816AB" w:rsidRPr="00452A6E" w:rsidRDefault="005816AB" w:rsidP="00276FBB">
      <w:pPr>
        <w:spacing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lastRenderedPageBreak/>
        <w:t>HƯỚNG DẪN GIẢI</w:t>
      </w:r>
    </w:p>
    <w:p w:rsidR="005816AB" w:rsidRPr="00452A6E" w:rsidRDefault="005816AB" w:rsidP="005816AB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1:</w:t>
      </w:r>
    </w:p>
    <w:p w:rsidR="005816AB" w:rsidRPr="00452A6E" w:rsidRDefault="005816AB" w:rsidP="005816AB">
      <w:pPr>
        <w:spacing w:line="312" w:lineRule="auto"/>
        <w:jc w:val="both"/>
        <w:rPr>
          <w:rFonts w:ascii="Times New Roman" w:hAnsi="Times New Roman" w:cs="Times New Roman"/>
        </w:rPr>
      </w:pPr>
      <w:r w:rsidRPr="00452A6E">
        <w:rPr>
          <w:rFonts w:ascii="Times New Roman" w:hAnsi="Times New Roman" w:cs="Times New Roman"/>
          <w:position w:val="-114"/>
        </w:rPr>
        <w:object w:dxaOrig="3180" w:dyaOrig="2400">
          <v:shape id="_x0000_i1058" type="#_x0000_t75" style="width:222.8pt;height:168.45pt" o:ole="">
            <v:imagedata r:id="rId72" o:title=""/>
          </v:shape>
          <o:OLEObject Type="Embed" ProgID="Equation.DSMT4" ShapeID="_x0000_i1058" DrawAspect="Content" ObjectID="_1665168670" r:id="rId73"/>
        </w:objec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sz w:val="28"/>
          <w:szCs w:val="28"/>
        </w:rPr>
        <w:sectPr w:rsidR="005816AB" w:rsidRPr="00452A6E" w:rsidSect="005816AB">
          <w:pgSz w:w="11907" w:h="16840" w:code="9"/>
          <w:pgMar w:top="1134" w:right="1134" w:bottom="568" w:left="1134" w:header="720" w:footer="720" w:gutter="0"/>
          <w:paperSrc w:first="15" w:other="15"/>
          <w:cols w:space="720"/>
          <w:docGrid w:linePitch="360"/>
        </w:sect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Câu 2: </w:t>
      </w:r>
    </w:p>
    <w:p w:rsidR="005816AB" w:rsidRPr="00452A6E" w:rsidRDefault="005816AB" w:rsidP="005816AB">
      <w:pPr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position w:val="-76"/>
          <w:sz w:val="28"/>
          <w:szCs w:val="28"/>
        </w:rPr>
        <w:object w:dxaOrig="2200" w:dyaOrig="1800">
          <v:shape id="_x0000_i1059" type="#_x0000_t75" style="width:156.9pt;height:114.8pt" o:ole="">
            <v:imagedata r:id="rId74" o:title=""/>
          </v:shape>
          <o:OLEObject Type="Embed" ProgID="Equation.DSMT4" ShapeID="_x0000_i1059" DrawAspect="Content" ObjectID="_1665168671" r:id="rId75"/>
        </w:object>
      </w:r>
    </w:p>
    <w:p w:rsidR="005816AB" w:rsidRPr="00452A6E" w:rsidRDefault="005816AB" w:rsidP="005816AB">
      <w:pPr>
        <w:rPr>
          <w:rFonts w:ascii="Times New Roman" w:hAnsi="Times New Roman" w:cs="Times New Roman"/>
          <w:b/>
          <w:sz w:val="28"/>
          <w:szCs w:val="28"/>
        </w:rPr>
        <w:sectPr w:rsidR="005816AB" w:rsidRPr="00452A6E" w:rsidSect="005816AB">
          <w:type w:val="continuous"/>
          <w:pgSz w:w="11907" w:h="16840" w:code="9"/>
          <w:pgMar w:top="1134" w:right="1134" w:bottom="568" w:left="1134" w:header="720" w:footer="720" w:gutter="0"/>
          <w:paperSrc w:first="15" w:other="15"/>
          <w:cols w:num="2" w:space="720"/>
          <w:docGrid w:linePitch="360"/>
        </w:sectPr>
      </w:pPr>
      <w:r w:rsidRPr="00452A6E">
        <w:rPr>
          <w:rFonts w:ascii="Times New Roman" w:hAnsi="Times New Roman" w:cs="Times New Roman"/>
          <w:b/>
          <w:sz w:val="28"/>
          <w:szCs w:val="28"/>
        </w:rPr>
        <w:br w:type="column"/>
      </w:r>
      <w:r w:rsidRPr="00452A6E">
        <w:rPr>
          <w:rFonts w:ascii="Times New Roman" w:hAnsi="Times New Roman" w:cs="Times New Roman"/>
          <w:b/>
          <w:position w:val="-104"/>
          <w:sz w:val="28"/>
          <w:szCs w:val="28"/>
        </w:rPr>
        <w:object w:dxaOrig="2760" w:dyaOrig="2200">
          <v:shape id="_x0000_i1060" type="#_x0000_t75" style="width:153.5pt;height:124.3pt" o:ole="">
            <v:imagedata r:id="rId76" o:title=""/>
          </v:shape>
          <o:OLEObject Type="Embed" ProgID="Equation.DSMT4" ShapeID="_x0000_i1060" DrawAspect="Content" ObjectID="_1665168672" r:id="rId77"/>
        </w:object>
      </w:r>
    </w:p>
    <w:p w:rsidR="005816AB" w:rsidRPr="00452A6E" w:rsidRDefault="005816AB" w:rsidP="005816AB">
      <w:pPr>
        <w:rPr>
          <w:rFonts w:ascii="Times New Roman" w:hAnsi="Times New Roman" w:cs="Times New Roman"/>
          <w:b/>
          <w:sz w:val="28"/>
          <w:szCs w:val="28"/>
        </w:rPr>
      </w:pPr>
    </w:p>
    <w:p w:rsidR="005816AB" w:rsidRPr="00452A6E" w:rsidRDefault="00313002" w:rsidP="005816AB">
      <w:pPr>
        <w:tabs>
          <w:tab w:val="left" w:pos="2055"/>
        </w:tabs>
        <w:rPr>
          <w:rFonts w:ascii="Times New Roman" w:hAnsi="Times New Roman" w:cs="Times New Roman"/>
          <w:sz w:val="28"/>
          <w:szCs w:val="28"/>
        </w:rPr>
        <w:sectPr w:rsidR="005816AB" w:rsidRPr="00452A6E" w:rsidSect="005816AB">
          <w:type w:val="continuous"/>
          <w:pgSz w:w="11907" w:h="16840" w:code="9"/>
          <w:pgMar w:top="1134" w:right="1134" w:bottom="568" w:left="1134" w:header="720" w:footer="720" w:gutter="0"/>
          <w:paperSrc w:first="15" w:other="15"/>
          <w:cols w:space="720"/>
          <w:docGrid w:linePitch="360"/>
        </w:sect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30" type="#_x0000_t75" style="position:absolute;margin-left:0;margin-top:-.2pt;width:160.5pt;height:156pt;z-index:251662336;mso-position-horizontal:left;mso-position-horizontal-relative:text;mso-position-vertical-relative:text">
            <v:imagedata r:id="rId78" o:title=""/>
            <w10:wrap type="square" side="right"/>
          </v:shape>
          <o:OLEObject Type="Embed" ProgID="Equation.DSMT4" ShapeID="_x0000_s1030" DrawAspect="Content" ObjectID="_1665168768" r:id="rId79"/>
        </w:pict>
      </w:r>
      <w:r w:rsidR="005816AB" w:rsidRPr="00452A6E">
        <w:rPr>
          <w:rFonts w:ascii="Times New Roman" w:hAnsi="Times New Roman" w:cs="Times New Roman"/>
          <w:sz w:val="28"/>
          <w:szCs w:val="28"/>
        </w:rPr>
        <w:tab/>
      </w:r>
      <w:r w:rsidR="005816AB" w:rsidRPr="00452A6E">
        <w:rPr>
          <w:rFonts w:ascii="Times New Roman" w:hAnsi="Times New Roman" w:cs="Times New Roman"/>
          <w:position w:val="-82"/>
          <w:sz w:val="28"/>
          <w:szCs w:val="28"/>
        </w:rPr>
        <w:object w:dxaOrig="2140" w:dyaOrig="1860">
          <v:shape id="_x0000_i1061" type="#_x0000_t75" style="width:154.2pt;height:134.5pt" o:ole="">
            <v:imagedata r:id="rId80" o:title=""/>
          </v:shape>
          <o:OLEObject Type="Embed" ProgID="Equation.DSMT4" ShapeID="_x0000_i1061" DrawAspect="Content" ObjectID="_1665168673" r:id="rId81"/>
        </w:object>
      </w:r>
    </w:p>
    <w:p w:rsidR="005816AB" w:rsidRPr="00452A6E" w:rsidRDefault="005816AB" w:rsidP="005816AB">
      <w:pPr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lastRenderedPageBreak/>
        <w:t>Câu 3:</w:t>
      </w:r>
    </w:p>
    <w:p w:rsidR="005816AB" w:rsidRPr="00452A6E" w:rsidRDefault="005816AB" w:rsidP="005816AB">
      <w:pPr>
        <w:tabs>
          <w:tab w:val="left" w:pos="5295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a/ x(x+3) – 5(x+3)=0</w:t>
      </w:r>
      <w:r w:rsidRPr="00452A6E">
        <w:rPr>
          <w:rFonts w:ascii="Times New Roman" w:hAnsi="Times New Roman" w:cs="Times New Roman"/>
          <w:sz w:val="28"/>
          <w:szCs w:val="28"/>
        </w:rPr>
        <w:tab/>
      </w:r>
      <w:r w:rsidRPr="00452A6E">
        <w:rPr>
          <w:rFonts w:ascii="Times New Roman" w:hAnsi="Times New Roman" w:cs="Times New Roman"/>
          <w:position w:val="-30"/>
          <w:sz w:val="28"/>
          <w:szCs w:val="28"/>
        </w:rPr>
        <w:object w:dxaOrig="3379" w:dyaOrig="720">
          <v:shape id="_x0000_i1062" type="#_x0000_t75" style="width:203.75pt;height:43.45pt" o:ole="">
            <v:imagedata r:id="rId82" o:title=""/>
          </v:shape>
          <o:OLEObject Type="Embed" ProgID="Equation.DSMT4" ShapeID="_x0000_i1062" DrawAspect="Content" ObjectID="_1665168674" r:id="rId83"/>
        </w:object>
      </w:r>
    </w:p>
    <w:p w:rsidR="005816AB" w:rsidRPr="00452A6E" w:rsidRDefault="005816AB" w:rsidP="005816AB">
      <w:pPr>
        <w:tabs>
          <w:tab w:val="left" w:pos="5295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      (x+3)(x-5)=0</w:t>
      </w:r>
      <w:r w:rsidRPr="00452A6E">
        <w:rPr>
          <w:rFonts w:ascii="Times New Roman" w:hAnsi="Times New Roman" w:cs="Times New Roman"/>
          <w:sz w:val="28"/>
          <w:szCs w:val="28"/>
        </w:rPr>
        <w:tab/>
        <w:t xml:space="preserve">            (-5x - 5)(-x - 3) = 0</w:t>
      </w:r>
    </w:p>
    <w:p w:rsidR="005816AB" w:rsidRPr="00452A6E" w:rsidRDefault="005816AB" w:rsidP="005816AB">
      <w:pPr>
        <w:tabs>
          <w:tab w:val="left" w:pos="5295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      x+3=0 hoặc x-5 = 0</w:t>
      </w:r>
      <w:r w:rsidRPr="00452A6E">
        <w:rPr>
          <w:rFonts w:ascii="Times New Roman" w:hAnsi="Times New Roman" w:cs="Times New Roman"/>
          <w:sz w:val="28"/>
          <w:szCs w:val="28"/>
        </w:rPr>
        <w:tab/>
        <w:t>-5x – 5 = 0 hoặc –x – 3 = 0</w:t>
      </w:r>
    </w:p>
    <w:p w:rsidR="005816AB" w:rsidRPr="00452A6E" w:rsidRDefault="005816AB" w:rsidP="005816AB">
      <w:pPr>
        <w:tabs>
          <w:tab w:val="left" w:pos="5295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        x  = -3 hoặc  x = 5</w:t>
      </w:r>
      <w:r w:rsidRPr="00452A6E">
        <w:rPr>
          <w:rFonts w:ascii="Times New Roman" w:hAnsi="Times New Roman" w:cs="Times New Roman"/>
          <w:sz w:val="28"/>
          <w:szCs w:val="28"/>
        </w:rPr>
        <w:tab/>
        <w:t xml:space="preserve">     -5x  = -5 hoặc    –x   = 3</w:t>
      </w:r>
    </w:p>
    <w:p w:rsidR="005816AB" w:rsidRPr="00452A6E" w:rsidRDefault="005816AB" w:rsidP="005816AB">
      <w:pPr>
        <w:tabs>
          <w:tab w:val="left" w:pos="5985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Vậy x = -3 và x = 5                                                     x  = 1 hoặc       x   = - 3</w:t>
      </w:r>
    </w:p>
    <w:p w:rsidR="005816AB" w:rsidRPr="00452A6E" w:rsidRDefault="005816AB" w:rsidP="005816AB">
      <w:pPr>
        <w:tabs>
          <w:tab w:val="left" w:pos="5595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ab/>
      </w:r>
      <w:r w:rsidRPr="00452A6E">
        <w:rPr>
          <w:rFonts w:ascii="Times New Roman" w:hAnsi="Times New Roman" w:cs="Times New Roman"/>
          <w:sz w:val="28"/>
          <w:szCs w:val="28"/>
        </w:rPr>
        <w:t>Vậy x = 1 và x = -3</w:t>
      </w:r>
    </w:p>
    <w:p w:rsidR="005816AB" w:rsidRPr="00452A6E" w:rsidRDefault="005816AB" w:rsidP="005816AB">
      <w:pPr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4:</w:t>
      </w:r>
      <w:r w:rsidRPr="00452A6E">
        <w:rPr>
          <w:rFonts w:ascii="Times New Roman" w:hAnsi="Times New Roman" w:cs="Times New Roman"/>
          <w:noProof/>
        </w:rPr>
        <w:t xml:space="preserve"> </w:t>
      </w:r>
    </w:p>
    <w:p w:rsidR="005816AB" w:rsidRPr="00452A6E" w:rsidRDefault="005816AB" w:rsidP="005816AB">
      <w:pPr>
        <w:pStyle w:val="ListParagraph"/>
        <w:tabs>
          <w:tab w:val="left" w:pos="4080"/>
        </w:tabs>
        <w:spacing w:after="0" w:line="240" w:lineRule="auto"/>
        <w:rPr>
          <w:rFonts w:ascii="Times New Roman" w:hAnsi="Times New Roman" w:cs="Times New Roman"/>
          <w:noProof/>
        </w:rPr>
      </w:pPr>
      <w:r w:rsidRPr="00452A6E">
        <w:rPr>
          <w:rFonts w:ascii="Times New Roman" w:hAnsi="Times New Roman" w:cs="Times New Roman"/>
          <w:noProof/>
          <w:lang w:val="en-US"/>
        </w:rPr>
        <w:drawing>
          <wp:inline distT="0" distB="0" distL="0" distR="0" wp14:anchorId="338EF00B" wp14:editId="0D9BA6B3">
            <wp:extent cx="2952750" cy="142411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103" cy="1432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6AB" w:rsidRPr="00452A6E" w:rsidRDefault="005816AB" w:rsidP="005816AB">
      <w:pPr>
        <w:tabs>
          <w:tab w:val="left" w:pos="4080"/>
        </w:tabs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a/ Xét </w:t>
      </w:r>
      <m:oMath>
        <m:r>
          <w:rPr>
            <w:rFonts w:ascii="Cambria Math" w:hAnsi="Cambria Math" w:cs="Times New Roman"/>
            <w:sz w:val="28"/>
            <w:szCs w:val="28"/>
          </w:rPr>
          <m:t>∆ ABC</m:t>
        </m:r>
      </m:oMath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 có: 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E là trung điểm của AB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F là trung điểm của AC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=&gt; EF là đường trung bình của </w:t>
      </w:r>
      <m:oMath>
        <m:r>
          <w:rPr>
            <w:rFonts w:ascii="Cambria Math" w:hAnsi="Cambria Math" w:cs="Times New Roman"/>
            <w:sz w:val="28"/>
            <w:szCs w:val="28"/>
          </w:rPr>
          <m:t>∆ ABC</m:t>
        </m:r>
      </m:oMath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=&gt; EF // BC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</w:rPr>
        <w:object w:dxaOrig="1480" w:dyaOrig="620">
          <v:shape id="_x0000_i1063" type="#_x0000_t75" style="width:84.9pt;height:30.55pt" o:ole="">
            <v:imagedata r:id="rId85" o:title=""/>
          </v:shape>
          <o:OLEObject Type="Embed" ProgID="Equation.DSMT4" ShapeID="_x0000_i1063" DrawAspect="Content" ObjectID="_1665168675" r:id="rId86"/>
        </w:object>
      </w: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=&gt; EF = BD = DC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Xét tứ giác BDFE có: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EF // DB ( do EF // BC )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EF = BD ( cmt )</w:t>
      </w:r>
    </w:p>
    <w:p w:rsidR="005816AB" w:rsidRPr="00452A6E" w:rsidRDefault="005816AB" w:rsidP="005816AB">
      <w:pPr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lastRenderedPageBreak/>
        <w:t>=&gt; Tứ giác BDFE là hình bình hành</w:t>
      </w:r>
    </w:p>
    <w:p w:rsidR="005816AB" w:rsidRPr="00452A6E" w:rsidRDefault="005816AB" w:rsidP="005816AB">
      <w:pPr>
        <w:tabs>
          <w:tab w:val="left" w:pos="4080"/>
        </w:tabs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b/ Xét tứ giác AHCK có: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FA =FC ( F là trung điểm của AC )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FH =FK ( K đối xứng với H qua F )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=&gt; Tứ giác AHCK là hình bình hành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  <w:vertAlign w:val="superscript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Lại có:  </w:t>
      </w:r>
      <m:oMath>
        <m:acc>
          <m:acc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H</m:t>
            </m:r>
          </m:e>
        </m:acc>
      </m:oMath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 = 90</w:t>
      </w:r>
      <w:r w:rsidRPr="00452A6E">
        <w:rPr>
          <w:rFonts w:ascii="Times New Roman" w:hAnsi="Times New Roman" w:cs="Times New Roman"/>
          <w:noProof/>
          <w:sz w:val="28"/>
          <w:szCs w:val="28"/>
          <w:vertAlign w:val="superscript"/>
        </w:rPr>
        <w:t>o</w:t>
      </w:r>
    </w:p>
    <w:p w:rsidR="005816AB" w:rsidRPr="00452A6E" w:rsidRDefault="005816AB" w:rsidP="005816AB">
      <w:pPr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=&gt; Hình bình hành AHCK là hình chữ nhật</w:t>
      </w:r>
    </w:p>
    <w:p w:rsidR="005816AB" w:rsidRPr="00452A6E" w:rsidRDefault="005816AB" w:rsidP="005816AB">
      <w:pPr>
        <w:tabs>
          <w:tab w:val="left" w:pos="4080"/>
        </w:tabs>
        <w:spacing w:line="240" w:lineRule="auto"/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c/ Xét </w:t>
      </w:r>
      <m:oMath>
        <m:r>
          <w:rPr>
            <w:rFonts w:ascii="Cambria Math" w:hAnsi="Cambria Math" w:cs="Times New Roman"/>
            <w:sz w:val="28"/>
            <w:szCs w:val="28"/>
          </w:rPr>
          <m:t>∆ AHC</m:t>
        </m:r>
      </m:oMath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 vuông tại H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object w:dxaOrig="2740" w:dyaOrig="620">
          <v:shape id="_x0000_i1064" type="#_x0000_t75" style="width:158.25pt;height:35.3pt" o:ole="">
            <v:imagedata r:id="rId87" o:title=""/>
          </v:shape>
          <o:OLEObject Type="Embed" ProgID="Equation.DSMT4" ShapeID="_x0000_i1064" DrawAspect="Content" ObjectID="_1665168676" r:id="rId88"/>
        </w:objec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Xét </w:t>
      </w:r>
      <m:oMath>
        <m:r>
          <w:rPr>
            <w:rFonts w:ascii="Cambria Math" w:hAnsi="Cambria Math" w:cs="Times New Roman"/>
            <w:sz w:val="28"/>
            <w:szCs w:val="28"/>
          </w:rPr>
          <m:t>∆ FHC</m:t>
        </m:r>
      </m:oMath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 có: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I là trung điểm của FC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>G là trung điểm của HC</w:t>
      </w:r>
    </w:p>
    <w:p w:rsidR="005816AB" w:rsidRPr="00452A6E" w:rsidRDefault="005816AB" w:rsidP="005816AB">
      <w:pPr>
        <w:tabs>
          <w:tab w:val="left" w:pos="4080"/>
        </w:tabs>
        <w:rPr>
          <w:rFonts w:ascii="Times New Roman" w:hAnsi="Times New Roman" w:cs="Times New Roman"/>
          <w:noProof/>
          <w:sz w:val="28"/>
          <w:szCs w:val="28"/>
        </w:rPr>
      </w:pPr>
      <w:r w:rsidRPr="00452A6E">
        <w:rPr>
          <w:rFonts w:ascii="Times New Roman" w:hAnsi="Times New Roman" w:cs="Times New Roman"/>
          <w:noProof/>
          <w:sz w:val="28"/>
          <w:szCs w:val="28"/>
        </w:rPr>
        <w:t xml:space="preserve">=&gt; IG là đường trung bình của </w:t>
      </w:r>
      <m:oMath>
        <m:r>
          <w:rPr>
            <w:rFonts w:ascii="Cambria Math" w:hAnsi="Cambria Math" w:cs="Times New Roman"/>
            <w:sz w:val="28"/>
            <w:szCs w:val="28"/>
          </w:rPr>
          <m:t>∆ FHC</m:t>
        </m:r>
      </m:oMath>
    </w:p>
    <w:p w:rsidR="005816AB" w:rsidRPr="00452A6E" w:rsidRDefault="005816AB" w:rsidP="005816AB">
      <w:pPr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object w:dxaOrig="2680" w:dyaOrig="620">
          <v:shape id="_x0000_i1065" type="#_x0000_t75" style="width:134.5pt;height:30.55pt" o:ole="">
            <v:imagedata r:id="rId89" o:title=""/>
          </v:shape>
          <o:OLEObject Type="Embed" ProgID="Equation.DSMT4" ShapeID="_x0000_i1065" DrawAspect="Content" ObjectID="_1665168677" r:id="rId90"/>
        </w:object>
      </w:r>
    </w:p>
    <w:p w:rsidR="005816AB" w:rsidRPr="00452A6E" w:rsidRDefault="005816AB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816AB" w:rsidRPr="00452A6E" w:rsidRDefault="005816AB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52A6E">
        <w:rPr>
          <w:rFonts w:ascii="Times New Roman" w:hAnsi="Times New Roman" w:cs="Times New Roman"/>
          <w:b/>
          <w:sz w:val="28"/>
          <w:szCs w:val="28"/>
          <w:u w:val="single"/>
        </w:rPr>
        <w:t>ĐỀ 4</w:t>
      </w:r>
    </w:p>
    <w:p w:rsidR="005816AB" w:rsidRPr="00452A6E" w:rsidRDefault="005816AB" w:rsidP="005816AB">
      <w:pPr>
        <w:tabs>
          <w:tab w:val="left" w:pos="1830"/>
        </w:tabs>
        <w:spacing w:after="40" w:line="240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Câu 1: Làm tính nhân:      </w:t>
      </w:r>
    </w:p>
    <w:p w:rsidR="005816AB" w:rsidRPr="00452A6E" w:rsidRDefault="005816AB" w:rsidP="005816AB">
      <w:pPr>
        <w:tabs>
          <w:tab w:val="left" w:pos="5040"/>
        </w:tabs>
        <w:spacing w:after="40" w:line="240" w:lineRule="auto"/>
        <w:ind w:left="285" w:firstLine="180"/>
        <w:rPr>
          <w:rFonts w:ascii="Times New Roman" w:hAnsi="Times New Roman" w:cs="Times New Roman"/>
          <w:sz w:val="28"/>
          <w:szCs w:val="28"/>
          <w:lang w:val="fr-FR" w:eastAsia="vi-VN"/>
        </w:rPr>
      </w:pPr>
      <w:r w:rsidRPr="00452A6E">
        <w:rPr>
          <w:rFonts w:ascii="Times New Roman" w:hAnsi="Times New Roman" w:cs="Times New Roman"/>
          <w:sz w:val="28"/>
          <w:szCs w:val="28"/>
          <w:lang w:eastAsia="vi-VN"/>
        </w:rPr>
        <w:t>a) 7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>.(2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 xml:space="preserve"> + 3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5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>)</w:t>
      </w:r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ab/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>b) (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 w:rsidRPr="00452A6E">
        <w:rPr>
          <w:rFonts w:ascii="Times New Roman" w:hAnsi="Times New Roman" w:cs="Times New Roman"/>
          <w:sz w:val="28"/>
          <w:szCs w:val="28"/>
          <w:lang w:val="sv-SE" w:eastAsia="vi-VN"/>
        </w:rPr>
        <w:t xml:space="preserve"> +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 xml:space="preserve"> 5</w:t>
      </w:r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y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fr-FR" w:eastAsia="vi-VN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>).(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  <w:lang w:val="sv-SE" w:eastAsia="vi-VN"/>
        </w:rPr>
        <w:t>–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 xml:space="preserve"> 3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  <w:lang w:val="sv-SE" w:eastAsia="vi-VN"/>
        </w:rPr>
        <w:t>+ 7y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sv-SE" w:eastAsia="vi-VN"/>
        </w:rPr>
        <w:t>3</w:t>
      </w:r>
      <w:r w:rsidRPr="00452A6E">
        <w:rPr>
          <w:rFonts w:ascii="Times New Roman" w:hAnsi="Times New Roman" w:cs="Times New Roman"/>
          <w:sz w:val="28"/>
          <w:szCs w:val="28"/>
          <w:lang w:eastAsia="vi-VN"/>
        </w:rPr>
        <w:t>)</w:t>
      </w:r>
    </w:p>
    <w:p w:rsidR="005816AB" w:rsidRPr="00452A6E" w:rsidRDefault="005816AB" w:rsidP="005816AB">
      <w:pPr>
        <w:tabs>
          <w:tab w:val="left" w:pos="5040"/>
        </w:tabs>
        <w:spacing w:after="40" w:line="240" w:lineRule="auto"/>
        <w:rPr>
          <w:rFonts w:ascii="Times New Roman" w:hAnsi="Times New Roman" w:cs="Times New Roman"/>
          <w:sz w:val="28"/>
          <w:szCs w:val="28"/>
          <w:lang w:val="fr-FR" w:eastAsia="vi-VN"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Câu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2 :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Phân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tíc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cá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đ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thứ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sau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thà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nhân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tử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 :</w:t>
      </w:r>
    </w:p>
    <w:p w:rsidR="005816AB" w:rsidRPr="00452A6E" w:rsidRDefault="005816AB" w:rsidP="005816AB">
      <w:pPr>
        <w:tabs>
          <w:tab w:val="left" w:pos="450"/>
          <w:tab w:val="left" w:pos="3510"/>
          <w:tab w:val="left" w:pos="5040"/>
          <w:tab w:val="left" w:pos="6750"/>
        </w:tabs>
        <w:spacing w:after="40" w:line="240" w:lineRule="auto"/>
        <w:ind w:firstLine="180"/>
        <w:jc w:val="both"/>
        <w:rPr>
          <w:rFonts w:ascii="Times New Roman" w:hAnsi="Times New Roman" w:cs="Times New Roman"/>
          <w:color w:val="000000"/>
          <w:sz w:val="28"/>
          <w:szCs w:val="28"/>
          <w:lang w:val="pt-BR" w:eastAsia="vi-VN"/>
        </w:rPr>
      </w:pPr>
      <w:r w:rsidRPr="00452A6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ab/>
        <w:t>a) 3x</w:t>
      </w:r>
      <w:r w:rsidRPr="00452A6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452A6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+ 6xy </w:t>
      </w:r>
      <w:r w:rsidRPr="00452A6E">
        <w:rPr>
          <w:rFonts w:ascii="Times New Roman" w:eastAsia="Times New Roman" w:hAnsi="Times New Roman" w:cs="Times New Roman"/>
          <w:color w:val="000000"/>
          <w:sz w:val="28"/>
          <w:szCs w:val="28"/>
          <w:lang w:val="pt-BR" w:eastAsia="vi-VN"/>
        </w:rPr>
        <w:t xml:space="preserve"> 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pt-BR" w:eastAsia="vi-VN"/>
        </w:rPr>
        <w:tab/>
      </w:r>
    </w:p>
    <w:p w:rsidR="005816AB" w:rsidRPr="00452A6E" w:rsidRDefault="005816AB" w:rsidP="005816AB">
      <w:pPr>
        <w:tabs>
          <w:tab w:val="left" w:pos="450"/>
          <w:tab w:val="left" w:pos="3510"/>
          <w:tab w:val="left" w:pos="5040"/>
          <w:tab w:val="left" w:pos="6750"/>
        </w:tabs>
        <w:spacing w:after="40" w:line="240" w:lineRule="auto"/>
        <w:ind w:firstLine="18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452A6E">
        <w:rPr>
          <w:rFonts w:ascii="Times New Roman" w:hAnsi="Times New Roman" w:cs="Times New Roman"/>
          <w:iCs/>
          <w:sz w:val="28"/>
          <w:szCs w:val="28"/>
        </w:rPr>
        <w:tab/>
        <w:t>b) x</w:t>
      </w:r>
      <w:r w:rsidRPr="00452A6E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iCs/>
          <w:sz w:val="28"/>
          <w:szCs w:val="28"/>
        </w:rPr>
        <w:t xml:space="preserve"> – 2xy + 3x – 6y</w:t>
      </w:r>
      <w:r w:rsidRPr="00452A6E">
        <w:rPr>
          <w:rFonts w:ascii="Times New Roman" w:hAnsi="Times New Roman" w:cs="Times New Roman"/>
          <w:iCs/>
          <w:sz w:val="28"/>
          <w:szCs w:val="28"/>
        </w:rPr>
        <w:tab/>
      </w:r>
      <w:r w:rsidRPr="00452A6E">
        <w:rPr>
          <w:rFonts w:ascii="Times New Roman" w:hAnsi="Times New Roman" w:cs="Times New Roman"/>
          <w:iCs/>
          <w:sz w:val="28"/>
          <w:szCs w:val="28"/>
        </w:rPr>
        <w:tab/>
      </w:r>
    </w:p>
    <w:p w:rsidR="005816AB" w:rsidRPr="00452A6E" w:rsidRDefault="005816AB" w:rsidP="005816AB">
      <w:pPr>
        <w:tabs>
          <w:tab w:val="left" w:pos="450"/>
          <w:tab w:val="left" w:pos="3510"/>
          <w:tab w:val="left" w:pos="5040"/>
          <w:tab w:val="left" w:pos="6750"/>
        </w:tabs>
        <w:spacing w:after="40" w:line="240" w:lineRule="auto"/>
        <w:ind w:firstLine="180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iCs/>
          <w:sz w:val="28"/>
          <w:szCs w:val="28"/>
        </w:rPr>
        <w:tab/>
      </w:r>
      <w:r w:rsidRPr="00452A6E">
        <w:rPr>
          <w:rFonts w:ascii="Times New Roman" w:hAnsi="Times New Roman" w:cs="Times New Roman"/>
          <w:sz w:val="28"/>
          <w:szCs w:val="28"/>
        </w:rPr>
        <w:t>c)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 xml:space="preserve"> - 8x + 7</w:t>
      </w:r>
    </w:p>
    <w:p w:rsidR="005816AB" w:rsidRPr="00452A6E" w:rsidRDefault="005816AB" w:rsidP="005816AB">
      <w:pPr>
        <w:tabs>
          <w:tab w:val="left" w:pos="450"/>
          <w:tab w:val="left" w:pos="3510"/>
          <w:tab w:val="left" w:pos="5040"/>
          <w:tab w:val="left" w:pos="6750"/>
        </w:tabs>
        <w:spacing w:after="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âu 3: Làm tính chia:</w:t>
      </w:r>
    </w:p>
    <w:p w:rsidR="005816AB" w:rsidRPr="00452A6E" w:rsidRDefault="005816AB" w:rsidP="005816AB">
      <w:pPr>
        <w:pStyle w:val="ListParagraph"/>
        <w:numPr>
          <w:ilvl w:val="0"/>
          <w:numId w:val="9"/>
        </w:numPr>
        <w:tabs>
          <w:tab w:val="left" w:pos="450"/>
          <w:tab w:val="left" w:pos="3510"/>
          <w:tab w:val="left" w:pos="5040"/>
          <w:tab w:val="left" w:pos="6750"/>
        </w:tabs>
        <w:spacing w:after="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48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452A6E">
        <w:rPr>
          <w:rFonts w:ascii="Times New Roman" w:hAnsi="Times New Roman" w:cs="Times New Roman"/>
          <w:sz w:val="28"/>
          <w:szCs w:val="28"/>
        </w:rPr>
        <w:t>y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>z : 6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>y</w:t>
      </w:r>
    </w:p>
    <w:p w:rsidR="005816AB" w:rsidRPr="00452A6E" w:rsidRDefault="005816AB" w:rsidP="005816AB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 w:cs="Times New Roman"/>
          <w:sz w:val="28"/>
        </w:rPr>
      </w:pPr>
      <w:r w:rsidRPr="00452A6E">
        <w:rPr>
          <w:rFonts w:ascii="Times New Roman" w:hAnsi="Times New Roman" w:cs="Times New Roman"/>
          <w:position w:val="-12"/>
          <w:sz w:val="28"/>
        </w:rPr>
        <w:object w:dxaOrig="3540" w:dyaOrig="420">
          <v:shape id="_x0000_i1066" type="#_x0000_t75" style="width:176.6pt;height:21.05pt" o:ole="">
            <v:imagedata r:id="rId91" o:title=""/>
          </v:shape>
          <o:OLEObject Type="Embed" ProgID="Equation.DSMT4" ShapeID="_x0000_i1066" DrawAspect="Content" ObjectID="_1665168678" r:id="rId92"/>
        </w:object>
      </w:r>
      <w:r w:rsidRPr="00452A6E">
        <w:rPr>
          <w:rFonts w:ascii="Times New Roman" w:hAnsi="Times New Roman" w:cs="Times New Roman"/>
          <w:sz w:val="28"/>
        </w:rPr>
        <w:t xml:space="preserve"> </w:t>
      </w:r>
    </w:p>
    <w:p w:rsidR="005816AB" w:rsidRPr="00452A6E" w:rsidRDefault="005816AB" w:rsidP="005816AB">
      <w:pPr>
        <w:tabs>
          <w:tab w:val="left" w:pos="5040"/>
        </w:tabs>
        <w:spacing w:after="40" w:line="240" w:lineRule="auto"/>
        <w:rPr>
          <w:rFonts w:ascii="Times New Roman" w:hAnsi="Times New Roman" w:cs="Times New Roman"/>
          <w:bCs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Câu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4 :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Tìm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x,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biết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 : a) </w:t>
      </w:r>
      <w:r w:rsidRPr="00452A6E">
        <w:rPr>
          <w:rFonts w:ascii="Times New Roman" w:hAnsi="Times New Roman" w:cs="Times New Roman"/>
          <w:bCs/>
          <w:position w:val="-6"/>
        </w:rPr>
        <w:object w:dxaOrig="1460" w:dyaOrig="360">
          <v:shape id="_x0000_i1067" type="#_x0000_t75" style="width:72.7pt;height:18.35pt" o:ole="">
            <v:imagedata r:id="rId93" o:title=""/>
          </v:shape>
          <o:OLEObject Type="Embed" ProgID="Equation.DSMT4" ShapeID="_x0000_i1067" DrawAspect="Content" ObjectID="_1665168679" r:id="rId94"/>
        </w:object>
      </w:r>
    </w:p>
    <w:p w:rsidR="005816AB" w:rsidRPr="00452A6E" w:rsidRDefault="005816AB" w:rsidP="005816AB">
      <w:pPr>
        <w:pStyle w:val="ListParagraph"/>
        <w:spacing w:after="40" w:line="240" w:lineRule="auto"/>
        <w:ind w:left="1440" w:firstLine="720"/>
        <w:rPr>
          <w:rFonts w:ascii="Times New Roman" w:hAnsi="Times New Roman" w:cs="Times New Roman"/>
          <w:bCs/>
          <w:sz w:val="28"/>
        </w:rPr>
      </w:pPr>
      <w:r w:rsidRPr="00452A6E">
        <w:rPr>
          <w:rFonts w:ascii="Times New Roman" w:hAnsi="Times New Roman" w:cs="Times New Roman"/>
          <w:bCs/>
          <w:sz w:val="28"/>
        </w:rPr>
        <w:t xml:space="preserve">  b)</w:t>
      </w:r>
      <w:r w:rsidRPr="00452A6E">
        <w:rPr>
          <w:rFonts w:ascii="Times New Roman" w:hAnsi="Times New Roman" w:cs="Times New Roman"/>
          <w:bCs/>
          <w:position w:val="-14"/>
        </w:rPr>
        <w:object w:dxaOrig="2320" w:dyaOrig="420">
          <v:shape id="_x0000_i1068" type="#_x0000_t75" style="width:116.15pt;height:21.05pt" o:ole="">
            <v:imagedata r:id="rId95" o:title=""/>
          </v:shape>
          <o:OLEObject Type="Embed" ProgID="Equation.DSMT4" ShapeID="_x0000_i1068" DrawAspect="Content" ObjectID="_1665168680" r:id="rId96"/>
        </w:object>
      </w:r>
    </w:p>
    <w:p w:rsidR="005816AB" w:rsidRPr="00452A6E" w:rsidRDefault="005816AB" w:rsidP="005816AB">
      <w:pPr>
        <w:tabs>
          <w:tab w:val="left" w:pos="270"/>
        </w:tabs>
        <w:spacing w:after="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Câu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 xml:space="preserve"> 5 : </w:t>
      </w:r>
      <w:r w:rsidRPr="00452A6E">
        <w:rPr>
          <w:rFonts w:ascii="Times New Roman" w:hAnsi="Times New Roman" w:cs="Times New Roman"/>
          <w:sz w:val="28"/>
          <w:szCs w:val="28"/>
        </w:rPr>
        <w:t xml:space="preserve">Cho tam giác ABC vuông tại A, M là trung điểm của BC. Kẻ MD // AB, </w:t>
      </w:r>
    </w:p>
    <w:p w:rsidR="005816AB" w:rsidRPr="00452A6E" w:rsidRDefault="005816AB" w:rsidP="005816AB">
      <w:pPr>
        <w:tabs>
          <w:tab w:val="left" w:pos="270"/>
        </w:tabs>
        <w:spacing w:after="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lastRenderedPageBreak/>
        <w:t xml:space="preserve">ME // AC (D </w:t>
      </w:r>
      <w:r w:rsidRPr="00452A6E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69" type="#_x0000_t75" style="width:11.55pt;height:11.55pt" o:ole="">
            <v:imagedata r:id="rId97" o:title=""/>
          </v:shape>
          <o:OLEObject Type="Embed" ProgID="Equation.DSMT4" ShapeID="_x0000_i1069" DrawAspect="Content" ObjectID="_1665168681" r:id="rId98"/>
        </w:object>
      </w:r>
      <w:r w:rsidRPr="00452A6E">
        <w:rPr>
          <w:rFonts w:ascii="Times New Roman" w:hAnsi="Times New Roman" w:cs="Times New Roman"/>
          <w:sz w:val="28"/>
          <w:szCs w:val="28"/>
        </w:rPr>
        <w:t xml:space="preserve"> AC, E </w:t>
      </w:r>
      <w:r w:rsidRPr="00452A6E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70" type="#_x0000_t75" style="width:11.55pt;height:11.55pt" o:ole="">
            <v:imagedata r:id="rId99" o:title=""/>
          </v:shape>
          <o:OLEObject Type="Embed" ProgID="Equation.DSMT4" ShapeID="_x0000_i1070" DrawAspect="Content" ObjectID="_1665168682" r:id="rId100"/>
        </w:object>
      </w:r>
      <w:r w:rsidRPr="00452A6E">
        <w:rPr>
          <w:rFonts w:ascii="Times New Roman" w:hAnsi="Times New Roman" w:cs="Times New Roman"/>
          <w:sz w:val="28"/>
          <w:szCs w:val="28"/>
        </w:rPr>
        <w:t xml:space="preserve">AB). </w:t>
      </w:r>
    </w:p>
    <w:p w:rsidR="005816AB" w:rsidRPr="00452A6E" w:rsidRDefault="005816AB" w:rsidP="005816AB">
      <w:pPr>
        <w:numPr>
          <w:ilvl w:val="0"/>
          <w:numId w:val="10"/>
        </w:numPr>
        <w:spacing w:after="4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 tứ giác ADME là hình chữ nhật.</w:t>
      </w:r>
    </w:p>
    <w:p w:rsidR="005816AB" w:rsidRPr="00452A6E" w:rsidRDefault="005816AB" w:rsidP="005816AB">
      <w:pPr>
        <w:numPr>
          <w:ilvl w:val="0"/>
          <w:numId w:val="10"/>
        </w:numPr>
        <w:spacing w:after="4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Cho AM = 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Pr="00452A6E">
        <w:rPr>
          <w:rFonts w:ascii="Times New Roman" w:hAnsi="Times New Roman" w:cs="Times New Roman"/>
          <w:sz w:val="28"/>
          <w:szCs w:val="28"/>
        </w:rPr>
        <w:t xml:space="preserve">cm, AD = </w:t>
      </w:r>
      <w:r w:rsidRPr="00452A6E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452A6E">
        <w:rPr>
          <w:rFonts w:ascii="Times New Roman" w:hAnsi="Times New Roman" w:cs="Times New Roman"/>
          <w:sz w:val="28"/>
          <w:szCs w:val="28"/>
        </w:rPr>
        <w:t>cm. Tính diện tích tứ giác ADME?</w:t>
      </w:r>
    </w:p>
    <w:p w:rsidR="005816AB" w:rsidRPr="00452A6E" w:rsidRDefault="005816AB" w:rsidP="005816AB">
      <w:pPr>
        <w:tabs>
          <w:tab w:val="left" w:pos="5040"/>
        </w:tabs>
        <w:spacing w:after="40" w:line="240" w:lineRule="auto"/>
        <w:rPr>
          <w:rFonts w:ascii="Times New Roman" w:hAnsi="Times New Roman" w:cs="Times New Roman"/>
          <w:sz w:val="28"/>
          <w:szCs w:val="28"/>
          <w:lang w:val="fr-FR" w:eastAsia="vi-VN"/>
        </w:rPr>
      </w:pPr>
    </w:p>
    <w:p w:rsidR="005816AB" w:rsidRPr="00452A6E" w:rsidRDefault="005816AB" w:rsidP="005816AB">
      <w:pPr>
        <w:tabs>
          <w:tab w:val="left" w:pos="5040"/>
        </w:tabs>
        <w:spacing w:after="40" w:line="240" w:lineRule="auto"/>
        <w:rPr>
          <w:rFonts w:ascii="Times New Roman" w:hAnsi="Times New Roman" w:cs="Times New Roman"/>
          <w:sz w:val="28"/>
          <w:szCs w:val="28"/>
          <w:lang w:val="fr-FR" w:eastAsia="vi-VN"/>
        </w:rPr>
      </w:pPr>
    </w:p>
    <w:p w:rsidR="005816AB" w:rsidRPr="00452A6E" w:rsidRDefault="005816AB" w:rsidP="005816AB">
      <w:pPr>
        <w:tabs>
          <w:tab w:val="left" w:pos="5040"/>
        </w:tabs>
        <w:spacing w:after="40" w:line="240" w:lineRule="auto"/>
        <w:rPr>
          <w:rFonts w:ascii="Times New Roman" w:hAnsi="Times New Roman" w:cs="Times New Roman"/>
          <w:sz w:val="28"/>
          <w:szCs w:val="28"/>
          <w:lang w:val="fr-FR" w:eastAsia="vi-VN"/>
        </w:rPr>
      </w:pPr>
      <w:r w:rsidRPr="00452A6E">
        <w:rPr>
          <w:rFonts w:ascii="Times New Roman" w:hAnsi="Times New Roman" w:cs="Times New Roman"/>
          <w:sz w:val="28"/>
          <w:szCs w:val="28"/>
          <w:lang w:val="fr-FR" w:eastAsia="vi-VN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6"/>
        <w:gridCol w:w="8017"/>
      </w:tblGrid>
      <w:tr w:rsidR="005816AB" w:rsidRPr="00452A6E" w:rsidTr="005816AB">
        <w:tc>
          <w:tcPr>
            <w:tcW w:w="1271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CÂU</w:t>
            </w:r>
          </w:p>
        </w:tc>
        <w:tc>
          <w:tcPr>
            <w:tcW w:w="8358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ĐÁP ÁN</w:t>
            </w:r>
          </w:p>
        </w:tc>
      </w:tr>
      <w:tr w:rsidR="005816AB" w:rsidRPr="00452A6E" w:rsidTr="005816AB">
        <w:tc>
          <w:tcPr>
            <w:tcW w:w="1271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1</w:t>
            </w:r>
          </w:p>
        </w:tc>
        <w:tc>
          <w:tcPr>
            <w:tcW w:w="8358" w:type="dxa"/>
          </w:tcPr>
          <w:p w:rsidR="005816AB" w:rsidRPr="00452A6E" w:rsidRDefault="005816AB" w:rsidP="005816AB">
            <w:pPr>
              <w:tabs>
                <w:tab w:val="left" w:pos="183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a) 7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.(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 + 3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eastAsia="vi-VN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=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 xml:space="preserve"> 14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 w:eastAsia="vi-VN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 xml:space="preserve"> + 21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 w:eastAsia="vi-VN"/>
              </w:rPr>
              <w:t>7</w:t>
            </w:r>
          </w:p>
          <w:p w:rsidR="005816AB" w:rsidRPr="00452A6E" w:rsidRDefault="005816AB" w:rsidP="005816AB">
            <w:pPr>
              <w:tabs>
                <w:tab w:val="left" w:pos="183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b) 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sv-SE" w:eastAsia="vi-VN"/>
              </w:rPr>
              <w:t xml:space="preserve"> +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 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).(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sv-SE" w:eastAsia="vi-VN"/>
              </w:rPr>
              <w:t>–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 3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sv-SE" w:eastAsia="vi-VN"/>
              </w:rPr>
              <w:t>+ 7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sv-SE"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eastAsia="vi-VN"/>
              </w:rPr>
              <w:t>)</w:t>
            </w:r>
          </w:p>
          <w:p w:rsidR="005816AB" w:rsidRPr="00452A6E" w:rsidRDefault="005816AB" w:rsidP="005816AB">
            <w:pPr>
              <w:tabs>
                <w:tab w:val="left" w:pos="183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=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– 3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+7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+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- 1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+35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5</w:t>
            </w:r>
          </w:p>
          <w:p w:rsidR="005816AB" w:rsidRPr="00452A6E" w:rsidRDefault="005816AB" w:rsidP="005816AB">
            <w:pPr>
              <w:tabs>
                <w:tab w:val="left" w:pos="183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= -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+ 35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+ 7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 xml:space="preserve"> - 10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 w:eastAsia="vi-VN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 w:eastAsia="vi-VN"/>
              </w:rPr>
              <w:t>2</w:t>
            </w:r>
          </w:p>
        </w:tc>
      </w:tr>
      <w:tr w:rsidR="005816AB" w:rsidRPr="00452A6E" w:rsidTr="005816AB">
        <w:tc>
          <w:tcPr>
            <w:tcW w:w="1271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2</w:t>
            </w:r>
          </w:p>
        </w:tc>
        <w:tc>
          <w:tcPr>
            <w:tcW w:w="8358" w:type="dxa"/>
          </w:tcPr>
          <w:p w:rsidR="005816AB" w:rsidRPr="00452A6E" w:rsidRDefault="005816AB" w:rsidP="005816AB">
            <w:pPr>
              <w:ind w:right="-347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>a/ 3x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+ 6xy = 3x(x + 2y)</w:t>
            </w:r>
          </w:p>
          <w:p w:rsidR="005816AB" w:rsidRPr="00452A6E" w:rsidRDefault="005816AB" w:rsidP="005816AB">
            <w:pPr>
              <w:ind w:right="-347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>b/ x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– 2xy + 3x – 6y = (x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– 2xy)+ (3x – 6y)</w:t>
            </w:r>
          </w:p>
          <w:p w:rsidR="005816AB" w:rsidRPr="00452A6E" w:rsidRDefault="005816AB" w:rsidP="005816AB">
            <w:pPr>
              <w:ind w:right="-347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                                  </w:t>
            </w: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= x(x – 2y) + 3(x – 2y)                                         </w:t>
            </w:r>
          </w:p>
          <w:p w:rsidR="005816AB" w:rsidRPr="00452A6E" w:rsidRDefault="005816AB" w:rsidP="005816AB">
            <w:pPr>
              <w:ind w:right="-347"/>
              <w:jc w:val="both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                          = (x – 2y)(x + 3)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c/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- 8x + 7 =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– 7x – x + 7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= 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- 7x ) - (x - 7) 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= x(x-7) -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(x -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7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= ( x- 7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x -1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</w:p>
        </w:tc>
      </w:tr>
      <w:tr w:rsidR="005816AB" w:rsidRPr="00452A6E" w:rsidTr="005816AB">
        <w:tc>
          <w:tcPr>
            <w:tcW w:w="1271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3</w:t>
            </w:r>
          </w:p>
        </w:tc>
        <w:tc>
          <w:tcPr>
            <w:tcW w:w="8358" w:type="dxa"/>
          </w:tcPr>
          <w:p w:rsidR="005816AB" w:rsidRPr="00452A6E" w:rsidRDefault="005816AB" w:rsidP="005816AB">
            <w:pPr>
              <w:pStyle w:val="ListParagraph"/>
              <w:numPr>
                <w:ilvl w:val="0"/>
                <w:numId w:val="11"/>
              </w:numPr>
              <w:tabs>
                <w:tab w:val="left" w:pos="3510"/>
                <w:tab w:val="left" w:pos="5040"/>
                <w:tab w:val="left" w:pos="6750"/>
              </w:tabs>
              <w:spacing w:after="4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48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7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z : 6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y = 8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yz</w:t>
            </w:r>
          </w:p>
          <w:p w:rsidR="005816AB" w:rsidRPr="00452A6E" w:rsidRDefault="005816AB" w:rsidP="005816AB">
            <w:pPr>
              <w:pStyle w:val="ListParagraph"/>
              <w:numPr>
                <w:ilvl w:val="0"/>
                <w:numId w:val="11"/>
              </w:numPr>
              <w:tabs>
                <w:tab w:val="left" w:pos="3510"/>
                <w:tab w:val="left" w:pos="5040"/>
                <w:tab w:val="left" w:pos="6750"/>
              </w:tabs>
              <w:spacing w:after="4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12"/>
              </w:rPr>
              <w:object w:dxaOrig="3540" w:dyaOrig="420">
                <v:shape id="_x0000_i1071" type="#_x0000_t75" style="width:176.6pt;height:21.05pt" o:ole="">
                  <v:imagedata r:id="rId91" o:title=""/>
                </v:shape>
                <o:OLEObject Type="Embed" ProgID="Equation.DSMT4" ShapeID="_x0000_i1071" DrawAspect="Content" ObjectID="_1665168683" r:id="rId101"/>
              </w:object>
            </w:r>
            <w:r w:rsidRPr="00452A6E">
              <w:rPr>
                <w:rFonts w:ascii="Times New Roman" w:hAnsi="Times New Roman" w:cs="Times New Roman"/>
                <w:sz w:val="28"/>
              </w:rPr>
              <w:t>= -4x</w:t>
            </w:r>
            <w:r w:rsidRPr="00452A6E">
              <w:rPr>
                <w:rFonts w:ascii="Times New Roman" w:hAnsi="Times New Roman" w:cs="Times New Roman"/>
                <w:sz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</w:rPr>
              <w:t xml:space="preserve"> + 5y</w:t>
            </w:r>
            <w:r w:rsidRPr="00452A6E">
              <w:rPr>
                <w:rFonts w:ascii="Times New Roman" w:hAnsi="Times New Roman" w:cs="Times New Roman"/>
                <w:sz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</w:rPr>
              <w:t xml:space="preserve"> + x</w:t>
            </w:r>
            <w:r w:rsidRPr="00452A6E">
              <w:rPr>
                <w:rFonts w:ascii="Times New Roman" w:hAnsi="Times New Roman" w:cs="Times New Roman"/>
                <w:sz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</w:rPr>
              <w:t>y</w:t>
            </w:r>
          </w:p>
        </w:tc>
      </w:tr>
      <w:tr w:rsidR="005816AB" w:rsidRPr="00452A6E" w:rsidTr="005816AB">
        <w:tc>
          <w:tcPr>
            <w:tcW w:w="1271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>4</w:t>
            </w:r>
          </w:p>
        </w:tc>
        <w:tc>
          <w:tcPr>
            <w:tcW w:w="8358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t xml:space="preserve">a) </w:t>
            </w:r>
            <w:r w:rsidRPr="00452A6E">
              <w:rPr>
                <w:rFonts w:ascii="Times New Roman" w:hAnsi="Times New Roman" w:cs="Times New Roman"/>
                <w:bCs/>
                <w:position w:val="-6"/>
              </w:rPr>
              <w:object w:dxaOrig="1460" w:dyaOrig="360">
                <v:shape id="_x0000_i1072" type="#_x0000_t75" style="width:72.7pt;height:18.35pt" o:ole="">
                  <v:imagedata r:id="rId93" o:title=""/>
                </v:shape>
                <o:OLEObject Type="Embed" ProgID="Equation.DSMT4" ShapeID="_x0000_i1072" DrawAspect="Content" ObjectID="_1665168684" r:id="rId102"/>
              </w:objec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      x(7x + 2) = 0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</w:rPr>
              <w:object w:dxaOrig="300" w:dyaOrig="240">
                <v:shape id="_x0000_i1073" type="#_x0000_t75" style="width:14.95pt;height:11.55pt" o:ole="">
                  <v:imagedata r:id="rId103" o:title=""/>
                </v:shape>
                <o:OLEObject Type="Embed" ProgID="Equation.3" ShapeID="_x0000_i1073" DrawAspect="Content" ObjectID="_1665168685" r:id="rId104"/>
              </w:object>
            </w:r>
            <w:r w:rsidRPr="00452A6E">
              <w:rPr>
                <w:rFonts w:ascii="Times New Roman" w:hAnsi="Times New Roman" w:cs="Times New Roman"/>
                <w:bCs/>
                <w:sz w:val="28"/>
              </w:rPr>
              <w:t>x = 0 hoặc 7x + 2 = 0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>1/ x = 0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>2/ 7x + 2 = 0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</w:rPr>
              <w:object w:dxaOrig="300" w:dyaOrig="240">
                <v:shape id="_x0000_i1074" type="#_x0000_t75" style="width:14.95pt;height:11.55pt" o:ole="">
                  <v:imagedata r:id="rId105" o:title=""/>
                </v:shape>
                <o:OLEObject Type="Embed" ProgID="Equation.3" ShapeID="_x0000_i1074" DrawAspect="Content" ObjectID="_1665168686" r:id="rId106"/>
              </w:object>
            </w: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x = </w:t>
            </w:r>
            <w:r w:rsidRPr="00452A6E">
              <w:rPr>
                <w:rFonts w:ascii="Times New Roman" w:hAnsi="Times New Roman" w:cs="Times New Roman"/>
                <w:bCs/>
                <w:position w:val="-24"/>
                <w:sz w:val="28"/>
              </w:rPr>
              <w:object w:dxaOrig="420" w:dyaOrig="620">
                <v:shape id="_x0000_i1075" type="#_x0000_t75" style="width:21.05pt;height:30.55pt" o:ole="">
                  <v:imagedata r:id="rId107" o:title=""/>
                </v:shape>
                <o:OLEObject Type="Embed" ProgID="Equation.3" ShapeID="_x0000_i1075" DrawAspect="Content" ObjectID="_1665168687" r:id="rId108"/>
              </w:objec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bCs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Vậy x = 0 hoặc x = </w:t>
            </w:r>
            <w:r w:rsidRPr="00452A6E">
              <w:rPr>
                <w:rFonts w:ascii="Times New Roman" w:hAnsi="Times New Roman" w:cs="Times New Roman"/>
                <w:bCs/>
                <w:position w:val="-24"/>
                <w:sz w:val="28"/>
              </w:rPr>
              <w:object w:dxaOrig="420" w:dyaOrig="620">
                <v:shape id="_x0000_i1076" type="#_x0000_t75" style="width:21.05pt;height:30.55pt" o:ole="">
                  <v:imagedata r:id="rId107" o:title=""/>
                </v:shape>
                <o:OLEObject Type="Embed" ProgID="Equation.3" ShapeID="_x0000_i1076" DrawAspect="Content" ObjectID="_1665168688" r:id="rId109"/>
              </w:object>
            </w:r>
          </w:p>
          <w:p w:rsidR="005816AB" w:rsidRPr="00452A6E" w:rsidRDefault="005816AB" w:rsidP="005816AB">
            <w:pPr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 b)</w:t>
            </w:r>
          </w:p>
          <w:p w:rsidR="005816AB" w:rsidRPr="00452A6E" w:rsidRDefault="005816AB" w:rsidP="005816AB">
            <w:pPr>
              <w:spacing w:after="40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</w:rPr>
              <w:object w:dxaOrig="2320" w:dyaOrig="420">
                <v:shape id="_x0000_i1077" type="#_x0000_t75" style="width:116.15pt;height:21.05pt" o:ole="">
                  <v:imagedata r:id="rId95" o:title=""/>
                </v:shape>
                <o:OLEObject Type="Embed" ProgID="Equation.DSMT4" ShapeID="_x0000_i1077" DrawAspect="Content" ObjectID="_1665168689" r:id="rId110"/>
              </w:objec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x(x – 1) + 2(x – 1) = 0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x – 1)(x + 2) = 0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</w:rPr>
              <w:object w:dxaOrig="300" w:dyaOrig="240">
                <v:shape id="_x0000_i1078" type="#_x0000_t75" style="width:14.95pt;height:11.55pt" o:ole="">
                  <v:imagedata r:id="rId105" o:title=""/>
                </v:shape>
                <o:OLEObject Type="Embed" ProgID="Equation.3" ShapeID="_x0000_i1078" DrawAspect="Content" ObjectID="_1665168690" r:id="rId111"/>
              </w:object>
            </w: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 x – 1 = 0 hoặc x + 2 = 0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>1/ x – 1 = 0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</w:rPr>
              <w:object w:dxaOrig="300" w:dyaOrig="240">
                <v:shape id="_x0000_i1079" type="#_x0000_t75" style="width:14.95pt;height:11.55pt" o:ole="">
                  <v:imagedata r:id="rId105" o:title=""/>
                </v:shape>
                <o:OLEObject Type="Embed" ProgID="Equation.3" ShapeID="_x0000_i1079" DrawAspect="Content" ObjectID="_1665168691" r:id="rId112"/>
              </w:object>
            </w: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 x = 1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>2/ x + 2 = 0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bCs/>
                <w:sz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</w:rPr>
              <w:object w:dxaOrig="300" w:dyaOrig="240">
                <v:shape id="_x0000_i1080" type="#_x0000_t75" style="width:14.95pt;height:11.55pt" o:ole="">
                  <v:imagedata r:id="rId105" o:title=""/>
                </v:shape>
                <o:OLEObject Type="Embed" ProgID="Equation.3" ShapeID="_x0000_i1080" DrawAspect="Content" ObjectID="_1665168692" r:id="rId113"/>
              </w:object>
            </w:r>
            <w:r w:rsidRPr="00452A6E">
              <w:rPr>
                <w:rFonts w:ascii="Times New Roman" w:hAnsi="Times New Roman" w:cs="Times New Roman"/>
                <w:bCs/>
                <w:sz w:val="28"/>
              </w:rPr>
              <w:t xml:space="preserve"> x = -2</w:t>
            </w:r>
          </w:p>
          <w:p w:rsidR="005816AB" w:rsidRPr="00452A6E" w:rsidRDefault="005816AB" w:rsidP="005816AB">
            <w:pPr>
              <w:tabs>
                <w:tab w:val="left" w:pos="3510"/>
                <w:tab w:val="left" w:pos="5040"/>
                <w:tab w:val="left" w:pos="6750"/>
              </w:tabs>
              <w:spacing w:after="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</w:rPr>
              <w:t>Vậy x = 1 hoặc x = -2</w:t>
            </w:r>
          </w:p>
        </w:tc>
      </w:tr>
      <w:tr w:rsidR="005816AB" w:rsidRPr="00452A6E" w:rsidTr="005816AB">
        <w:tc>
          <w:tcPr>
            <w:tcW w:w="1271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  <w:lastRenderedPageBreak/>
              <w:t>5</w:t>
            </w:r>
          </w:p>
        </w:tc>
        <w:tc>
          <w:tcPr>
            <w:tcW w:w="8358" w:type="dxa"/>
          </w:tcPr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59264" behindDoc="1" locked="0" layoutInCell="1" allowOverlap="1" wp14:anchorId="6B4160D6" wp14:editId="462CF1F2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60325</wp:posOffset>
                  </wp:positionV>
                  <wp:extent cx="1476375" cy="1152525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) Xét tứ giác ADME có: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MD // AE ( MD // AB), 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ME // AD (ME // AC)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Do đó: ADME là hình bình hành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Có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it-IT"/>
                    </w:rPr>
                    <m:t>A</m:t>
                  </m:r>
                </m:e>
              </m:acc>
            </m:oMath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= 90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it-IT"/>
              </w:rPr>
              <w:t>0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(gt) 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=&gt; ADME là hình chữ nhật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Vì ADME là hình chữ nhật nên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it-IT"/>
                    </w:rPr>
                    <m:t>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it-IT"/>
                </w:rPr>
                <m:t>=90°</m:t>
              </m:r>
            </m:oMath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Áp dụng định lý Py-ta-go cho tam giác AMD vuông tại D, ta có: </w:t>
            </w:r>
            <w:r w:rsidRPr="00452A6E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60" w:dyaOrig="340">
                <v:shape id="_x0000_i1081" type="#_x0000_t75" style="width:112.75pt;height:17pt" o:ole="">
                  <v:imagedata r:id="rId115" o:title=""/>
                </v:shape>
                <o:OLEObject Type="Embed" ProgID="Equation.DSMT4" ShapeID="_x0000_i1081" DrawAspect="Content" ObjectID="_1665168693" r:id="rId116"/>
              </w:objec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hay    </w:t>
            </w: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60" w:dyaOrig="360">
                <v:shape id="_x0000_i1082" type="#_x0000_t75" style="width:87.6pt;height:18.35pt" o:ole="">
                  <v:imagedata r:id="rId117" o:title=""/>
                </v:shape>
                <o:OLEObject Type="Embed" ProgID="Equation.DSMT4" ShapeID="_x0000_i1082" DrawAspect="Content" ObjectID="_1665168694" r:id="rId118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083" type="#_x0000_t75" style="width:17pt;height:12.9pt" o:ole="">
                  <v:imagedata r:id="rId119" o:title=""/>
                </v:shape>
                <o:OLEObject Type="Embed" ProgID="Equation.DSMT4" ShapeID="_x0000_i1083" DrawAspect="Content" ObjectID="_1665168695" r:id="rId120"/>
              </w:object>
            </w: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60" w:dyaOrig="360">
                <v:shape id="_x0000_i1084" type="#_x0000_t75" style="width:87.6pt;height:18.35pt" o:ole="">
                  <v:imagedata r:id="rId121" o:title=""/>
                </v:shape>
                <o:OLEObject Type="Embed" ProgID="Equation.DSMT4" ShapeID="_x0000_i1084" DrawAspect="Content" ObjectID="_1665168696" r:id="rId122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= 64 </w:t>
            </w: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085" type="#_x0000_t75" style="width:17pt;height:12.9pt" o:ole="">
                  <v:imagedata r:id="rId123" o:title=""/>
                </v:shape>
                <o:OLEObject Type="Embed" ProgID="Equation.DSMT4" ShapeID="_x0000_i1085" DrawAspect="Content" ObjectID="_1665168697" r:id="rId124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MD = 8 (cm)</w:t>
            </w:r>
          </w:p>
          <w:p w:rsidR="005816AB" w:rsidRPr="00452A6E" w:rsidRDefault="005816AB" w:rsidP="005816AB">
            <w:pPr>
              <w:spacing w:after="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Vậy diện tích của hình chữ nhật ADME là: </w:t>
            </w:r>
          </w:p>
          <w:p w:rsidR="005816AB" w:rsidRPr="00452A6E" w:rsidRDefault="005816AB" w:rsidP="005816AB">
            <w:pPr>
              <w:tabs>
                <w:tab w:val="left" w:pos="5040"/>
              </w:tabs>
              <w:spacing w:after="40"/>
              <w:rPr>
                <w:rFonts w:ascii="Times New Roman" w:hAnsi="Times New Roman" w:cs="Times New Roman"/>
                <w:sz w:val="28"/>
                <w:szCs w:val="28"/>
                <w:lang w:val="fr-FR" w:eastAsia="vi-VN"/>
              </w:rPr>
            </w:pPr>
            <w:r w:rsidRPr="00452A6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00" w:dyaOrig="380">
                <v:shape id="_x0000_i1086" type="#_x0000_t75" style="width:154.85pt;height:19pt" o:ole="">
                  <v:imagedata r:id="rId125" o:title=""/>
                </v:shape>
                <o:OLEObject Type="Embed" ProgID="Equation.DSMT4" ShapeID="_x0000_i1086" DrawAspect="Content" ObjectID="_1665168698" r:id="rId126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(cm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</w:tc>
      </w:tr>
    </w:tbl>
    <w:p w:rsidR="005816AB" w:rsidRPr="00452A6E" w:rsidRDefault="005816AB" w:rsidP="005816AB">
      <w:pPr>
        <w:tabs>
          <w:tab w:val="left" w:pos="5040"/>
        </w:tabs>
        <w:spacing w:after="40" w:line="240" w:lineRule="auto"/>
        <w:rPr>
          <w:rFonts w:ascii="Times New Roman" w:hAnsi="Times New Roman" w:cs="Times New Roman"/>
          <w:sz w:val="28"/>
          <w:szCs w:val="28"/>
          <w:lang w:val="fr-FR" w:eastAsia="vi-VN"/>
        </w:rPr>
      </w:pPr>
    </w:p>
    <w:p w:rsidR="005816AB" w:rsidRPr="00452A6E" w:rsidRDefault="005816AB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76FBB" w:rsidRPr="00452A6E" w:rsidRDefault="00276FBB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76FBB" w:rsidRDefault="00276FBB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D452B5" w:rsidRDefault="00D452B5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D452B5" w:rsidRDefault="00D452B5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D452B5" w:rsidRDefault="00D452B5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D452B5" w:rsidRDefault="00D452B5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D452B5" w:rsidRDefault="00D452B5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D452B5" w:rsidRPr="00D452B5" w:rsidRDefault="00D452B5" w:rsidP="00D452B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276FBB" w:rsidRPr="00452A6E" w:rsidRDefault="00276FBB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52A6E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ĐỀ 5</w:t>
      </w:r>
    </w:p>
    <w:p w:rsidR="005816AB" w:rsidRPr="00452A6E" w:rsidRDefault="005816AB" w:rsidP="005816A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Bài</w:t>
      </w:r>
      <w:proofErr w:type="spellEnd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 xml:space="preserve"> 1</w:t>
      </w:r>
      <w:r w:rsidRPr="00452A6E">
        <w:rPr>
          <w:rFonts w:ascii="Times New Roman" w:hAnsi="Times New Roman" w:cs="Times New Roman"/>
          <w:b/>
          <w:sz w:val="28"/>
          <w:szCs w:val="28"/>
          <w:lang w:val="es-ES_tradnl"/>
        </w:rPr>
        <w:t>:</w:t>
      </w:r>
      <w:r w:rsidRPr="00452A6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í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:  </w:t>
      </w:r>
    </w:p>
    <w:p w:rsidR="005816AB" w:rsidRPr="00452A6E" w:rsidRDefault="005816AB" w:rsidP="005816AB">
      <w:pPr>
        <w:ind w:left="72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a) </w:t>
      </w:r>
      <w:r w:rsidRPr="00452A6E">
        <w:rPr>
          <w:rFonts w:ascii="Times New Roman" w:hAnsi="Times New Roman" w:cs="Times New Roman"/>
          <w:sz w:val="28"/>
          <w:szCs w:val="28"/>
        </w:rPr>
        <w:t>(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>-3)(x+2) – (x+1)(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 xml:space="preserve"> +x+1)</w:t>
      </w:r>
    </w:p>
    <w:p w:rsidR="005816AB" w:rsidRPr="00452A6E" w:rsidRDefault="005816AB" w:rsidP="005816AB">
      <w:pPr>
        <w:ind w:left="72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b) </w:t>
      </w:r>
      <w:r w:rsidRPr="00452A6E">
        <w:rPr>
          <w:rFonts w:ascii="Times New Roman" w:hAnsi="Times New Roman" w:cs="Times New Roman"/>
          <w:sz w:val="28"/>
          <w:szCs w:val="28"/>
        </w:rPr>
        <w:t>(2x+1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 xml:space="preserve">  +2(2x+1)(3x-1) +(3x-1)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 xml:space="preserve">   -25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5816AB" w:rsidRPr="00452A6E" w:rsidRDefault="005816AB" w:rsidP="005816A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Bài</w:t>
      </w:r>
      <w:proofErr w:type="spellEnd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 xml:space="preserve"> 2:</w:t>
      </w:r>
      <w:r w:rsidRPr="00452A6E">
        <w:rPr>
          <w:rFonts w:ascii="Times New Roman" w:hAnsi="Times New Roman" w:cs="Times New Roman"/>
          <w:i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Phân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ích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đa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hức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sau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hành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nhân</w:t>
      </w:r>
      <w:proofErr w:type="spellEnd"/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ử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:</w:t>
      </w:r>
      <w:r w:rsidRPr="00452A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816AB" w:rsidRPr="00452A6E" w:rsidRDefault="005816AB" w:rsidP="005816AB">
      <w:pPr>
        <w:numPr>
          <w:ilvl w:val="0"/>
          <w:numId w:val="13"/>
        </w:numPr>
        <w:spacing w:before="60" w:after="6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52A6E">
        <w:rPr>
          <w:rFonts w:ascii="Times New Roman" w:hAnsi="Times New Roman" w:cs="Times New Roman"/>
          <w:sz w:val="28"/>
          <w:szCs w:val="28"/>
        </w:rPr>
        <w:t xml:space="preserve"> + 2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52A6E">
        <w:rPr>
          <w:rFonts w:ascii="Times New Roman" w:hAnsi="Times New Roman" w:cs="Times New Roman"/>
          <w:sz w:val="28"/>
          <w:szCs w:val="28"/>
        </w:rPr>
        <w:t xml:space="preserve"> + x     </w:t>
      </w:r>
    </w:p>
    <w:p w:rsidR="005816AB" w:rsidRPr="00452A6E" w:rsidRDefault="005816AB" w:rsidP="005816AB">
      <w:pPr>
        <w:numPr>
          <w:ilvl w:val="0"/>
          <w:numId w:val="13"/>
        </w:numPr>
        <w:spacing w:before="60" w:after="60" w:line="312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52A6E">
        <w:rPr>
          <w:rFonts w:ascii="Times New Roman" w:hAnsi="Times New Roman" w:cs="Times New Roman"/>
          <w:sz w:val="28"/>
          <w:szCs w:val="28"/>
          <w:lang w:val="fr-FR"/>
        </w:rPr>
        <w:t xml:space="preserve">   x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fr-FR"/>
        </w:rPr>
        <w:t>-y</w:t>
      </w:r>
      <w:r w:rsidRPr="00452A6E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452A6E">
        <w:rPr>
          <w:rFonts w:ascii="Times New Roman" w:hAnsi="Times New Roman" w:cs="Times New Roman"/>
          <w:sz w:val="28"/>
          <w:szCs w:val="28"/>
          <w:lang w:val="fr-FR"/>
        </w:rPr>
        <w:t xml:space="preserve"> +3x+3y      </w:t>
      </w:r>
    </w:p>
    <w:p w:rsidR="005816AB" w:rsidRPr="00452A6E" w:rsidRDefault="005816AB" w:rsidP="005816AB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Bài</w:t>
      </w:r>
      <w:proofErr w:type="spellEnd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 xml:space="preserve"> </w:t>
      </w:r>
      <w:r w:rsidRPr="00452A6E"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:</w:t>
      </w:r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í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nhanh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giá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rị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củ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đa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hức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:  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fr-FR"/>
        </w:rPr>
        <w:t>x</w:t>
      </w:r>
      <w:r w:rsidRPr="00452A6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– 2xy – 9z</w:t>
      </w:r>
      <w:r w:rsidRPr="00452A6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+ y</w:t>
      </w:r>
      <w:r w:rsidRPr="00452A6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fr-FR"/>
        </w:rPr>
        <w:t>2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 </w:t>
      </w:r>
    </w:p>
    <w:p w:rsidR="005816AB" w:rsidRPr="00452A6E" w:rsidRDefault="005816AB" w:rsidP="005816AB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proofErr w:type="spellStart"/>
      <w:r w:rsidRPr="00452A6E">
        <w:rPr>
          <w:rFonts w:ascii="Times New Roman" w:hAnsi="Times New Roman" w:cs="Times New Roman"/>
          <w:color w:val="000000"/>
          <w:sz w:val="28"/>
          <w:szCs w:val="28"/>
          <w:lang w:val="fr-FR"/>
        </w:rPr>
        <w:t>Tại</w:t>
      </w:r>
      <w:proofErr w:type="spellEnd"/>
      <w:r w:rsidRPr="00452A6E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x = 6 ; y = - 4 ; z = 30 </w:t>
      </w:r>
    </w:p>
    <w:p w:rsidR="005816AB" w:rsidRPr="00452A6E" w:rsidRDefault="005816AB" w:rsidP="005816AB">
      <w:pPr>
        <w:jc w:val="both"/>
        <w:rPr>
          <w:rFonts w:ascii="Times New Roman" w:hAnsi="Times New Roman" w:cs="Times New Roman"/>
          <w:sz w:val="28"/>
          <w:szCs w:val="28"/>
          <w:lang w:val="es-ES_tradnl"/>
        </w:rPr>
      </w:pPr>
      <w:proofErr w:type="spellStart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Bài</w:t>
      </w:r>
      <w:proofErr w:type="spellEnd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 xml:space="preserve"> </w:t>
      </w:r>
      <w:r w:rsidRPr="00452A6E"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:</w:t>
      </w:r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proofErr w:type="spellStart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>Tìm</w:t>
      </w:r>
      <w:proofErr w:type="spellEnd"/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</w:rPr>
        <w:t xml:space="preserve">a để đa thức 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452A6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3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452A6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452A6E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x + a  </w:t>
      </w:r>
      <w:r w:rsidRPr="00452A6E">
        <w:rPr>
          <w:rFonts w:ascii="Times New Roman" w:hAnsi="Times New Roman" w:cs="Times New Roman"/>
          <w:sz w:val="28"/>
          <w:szCs w:val="28"/>
        </w:rPr>
        <w:t xml:space="preserve">chia hết cho </w:t>
      </w:r>
      <w:r w:rsidRPr="00452A6E">
        <w:rPr>
          <w:rFonts w:ascii="Times New Roman" w:hAnsi="Times New Roman" w:cs="Times New Roman"/>
          <w:sz w:val="28"/>
          <w:szCs w:val="28"/>
          <w:lang w:val="pt-BR"/>
        </w:rPr>
        <w:t>x + 2</w:t>
      </w:r>
      <w:r w:rsidRPr="00452A6E">
        <w:rPr>
          <w:rFonts w:ascii="Times New Roman" w:hAnsi="Times New Roman" w:cs="Times New Roman"/>
          <w:sz w:val="28"/>
          <w:szCs w:val="28"/>
        </w:rPr>
        <w:t>.</w:t>
      </w:r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</w:p>
    <w:p w:rsidR="005816AB" w:rsidRPr="00452A6E" w:rsidRDefault="005816AB" w:rsidP="005816AB">
      <w:pPr>
        <w:ind w:left="720" w:hanging="720"/>
        <w:rPr>
          <w:rFonts w:ascii="Times New Roman" w:hAnsi="Times New Roman" w:cs="Times New Roman"/>
          <w:sz w:val="28"/>
          <w:szCs w:val="28"/>
        </w:rPr>
      </w:pPr>
      <w:proofErr w:type="spellStart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Bài</w:t>
      </w:r>
      <w:proofErr w:type="spellEnd"/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 xml:space="preserve"> </w:t>
      </w:r>
      <w:r w:rsidRPr="00452A6E">
        <w:rPr>
          <w:rFonts w:ascii="Times New Roman" w:hAnsi="Times New Roman" w:cs="Times New Roman"/>
          <w:b/>
          <w:i/>
          <w:sz w:val="28"/>
          <w:szCs w:val="28"/>
        </w:rPr>
        <w:t>5</w:t>
      </w:r>
      <w:r w:rsidRPr="00452A6E">
        <w:rPr>
          <w:rFonts w:ascii="Times New Roman" w:hAnsi="Times New Roman" w:cs="Times New Roman"/>
          <w:b/>
          <w:i/>
          <w:sz w:val="28"/>
          <w:szCs w:val="28"/>
          <w:lang w:val="es-ES_tradnl"/>
        </w:rPr>
        <w:t>:</w:t>
      </w:r>
      <w:r w:rsidRPr="00452A6E">
        <w:rPr>
          <w:rFonts w:ascii="Times New Roman" w:hAnsi="Times New Roman" w:cs="Times New Roman"/>
          <w:sz w:val="28"/>
          <w:szCs w:val="28"/>
          <w:lang w:val="es-ES_tradnl"/>
        </w:rPr>
        <w:t xml:space="preserve"> </w:t>
      </w:r>
      <w:r w:rsidRPr="00452A6E">
        <w:rPr>
          <w:rFonts w:ascii="Times New Roman" w:hAnsi="Times New Roman" w:cs="Times New Roman"/>
          <w:sz w:val="28"/>
          <w:szCs w:val="28"/>
        </w:rPr>
        <w:t xml:space="preserve">Cho </w:t>
      </w:r>
      <w:r w:rsidRPr="00452A6E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87" type="#_x0000_t75" style="width:10.2pt;height:12.9pt" o:ole="">
            <v:imagedata r:id="rId127" o:title=""/>
          </v:shape>
          <o:OLEObject Type="Embed" ProgID="Equation.3" ShapeID="_x0000_i1087" DrawAspect="Content" ObjectID="_1665168699" r:id="rId128"/>
        </w:object>
      </w:r>
      <w:r w:rsidRPr="00452A6E">
        <w:rPr>
          <w:rFonts w:ascii="Times New Roman" w:hAnsi="Times New Roman" w:cs="Times New Roman"/>
          <w:sz w:val="28"/>
          <w:szCs w:val="28"/>
        </w:rPr>
        <w:t>ABC nhọn (AB &lt; AC) có đường cao AH. Gọi D, E, F lần lượt là trung điểm của AB, AC, BC. Vẽ K đối xứng với H qua D.</w:t>
      </w:r>
    </w:p>
    <w:p w:rsidR="005816AB" w:rsidRPr="00452A6E" w:rsidRDefault="005816AB" w:rsidP="005816AB">
      <w:pPr>
        <w:pStyle w:val="ListParagraph"/>
        <w:numPr>
          <w:ilvl w:val="0"/>
          <w:numId w:val="1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: AKBH là hình chữ nhật.</w:t>
      </w:r>
    </w:p>
    <w:p w:rsidR="005816AB" w:rsidRPr="00452A6E" w:rsidRDefault="005816AB" w:rsidP="005816AB">
      <w:pPr>
        <w:pStyle w:val="ListParagraph"/>
        <w:numPr>
          <w:ilvl w:val="0"/>
          <w:numId w:val="1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:DECF là hình bình hành.</w:t>
      </w:r>
    </w:p>
    <w:p w:rsidR="005816AB" w:rsidRPr="00452A6E" w:rsidRDefault="005816AB" w:rsidP="00276FBB">
      <w:pPr>
        <w:pStyle w:val="ListParagraph"/>
        <w:numPr>
          <w:ilvl w:val="0"/>
          <w:numId w:val="1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>Chứng minh: DEFH là hình thang cân.</w:t>
      </w:r>
    </w:p>
    <w:p w:rsidR="00276FBB" w:rsidRPr="00452A6E" w:rsidRDefault="00276FBB" w:rsidP="00276FBB">
      <w:pPr>
        <w:pStyle w:val="ListParagraph"/>
        <w:spacing w:after="0"/>
        <w:rPr>
          <w:rFonts w:ascii="Times New Roman" w:hAnsi="Times New Roman" w:cs="Times New Roman"/>
          <w:sz w:val="28"/>
          <w:szCs w:val="28"/>
        </w:rPr>
      </w:pPr>
    </w:p>
    <w:p w:rsidR="005816AB" w:rsidRPr="00452A6E" w:rsidRDefault="005816AB" w:rsidP="00276FBB">
      <w:pPr>
        <w:pStyle w:val="ListParagraph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HƯỚNG DẪN GIẢI</w:t>
      </w:r>
    </w:p>
    <w:tbl>
      <w:tblPr>
        <w:tblW w:w="99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4"/>
        <w:gridCol w:w="623"/>
        <w:gridCol w:w="8612"/>
      </w:tblGrid>
      <w:tr w:rsidR="005816AB" w:rsidRPr="00452A6E" w:rsidTr="005816AB">
        <w:trPr>
          <w:trHeight w:val="146"/>
          <w:jc w:val="center"/>
        </w:trPr>
        <w:tc>
          <w:tcPr>
            <w:tcW w:w="684" w:type="dxa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623" w:type="dxa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8612" w:type="dxa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</w:tr>
      <w:tr w:rsidR="005816AB" w:rsidRPr="00452A6E" w:rsidTr="005816AB">
        <w:trPr>
          <w:trHeight w:val="146"/>
          <w:jc w:val="center"/>
        </w:trPr>
        <w:tc>
          <w:tcPr>
            <w:tcW w:w="684" w:type="dxa"/>
            <w:vMerge w:val="restart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23" w:type="dxa"/>
            <w:tcBorders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1.a</w:t>
            </w:r>
          </w:p>
        </w:tc>
        <w:tc>
          <w:tcPr>
            <w:tcW w:w="8612" w:type="dxa"/>
            <w:tcBorders>
              <w:bottom w:val="single" w:sz="4" w:space="0" w:color="auto"/>
            </w:tcBorders>
          </w:tcPr>
          <w:p w:rsidR="005816AB" w:rsidRPr="00452A6E" w:rsidRDefault="005816AB" w:rsidP="005816AB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-3)(x+2) – (x+1)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x+1)</w:t>
            </w:r>
          </w:p>
          <w:p w:rsidR="005816AB" w:rsidRPr="00452A6E" w:rsidRDefault="005816AB" w:rsidP="005816AB">
            <w:pPr>
              <w:ind w:left="111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= 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-3x -6)  -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1)</w:t>
            </w:r>
          </w:p>
          <w:p w:rsidR="005816AB" w:rsidRPr="00452A6E" w:rsidRDefault="005816AB" w:rsidP="005816AB">
            <w:pPr>
              <w:ind w:left="111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=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-3x -6  -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-1</w:t>
            </w:r>
          </w:p>
          <w:p w:rsidR="005816AB" w:rsidRPr="00452A6E" w:rsidRDefault="005816AB" w:rsidP="005816A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= 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-3x -7  </w:t>
            </w:r>
          </w:p>
        </w:tc>
      </w:tr>
      <w:tr w:rsidR="005816AB" w:rsidRPr="00452A6E" w:rsidTr="005816AB">
        <w:trPr>
          <w:trHeight w:val="146"/>
          <w:jc w:val="center"/>
        </w:trPr>
        <w:tc>
          <w:tcPr>
            <w:tcW w:w="684" w:type="dxa"/>
            <w:vMerge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1.b</w:t>
            </w:r>
          </w:p>
        </w:tc>
        <w:tc>
          <w:tcPr>
            <w:tcW w:w="8612" w:type="dxa"/>
            <w:tcBorders>
              <w:top w:val="single" w:sz="4" w:space="0" w:color="auto"/>
              <w:bottom w:val="single" w:sz="4" w:space="0" w:color="auto"/>
            </w:tcBorders>
          </w:tcPr>
          <w:p w:rsidR="005816AB" w:rsidRPr="00452A6E" w:rsidRDefault="005816AB" w:rsidP="005816AB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16AB" w:rsidRPr="00452A6E" w:rsidRDefault="005816AB" w:rsidP="005816AB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(2x+1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+2(2x+1)(3x-1) +(3x-1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-2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5816AB" w:rsidRPr="00452A6E" w:rsidRDefault="005816AB" w:rsidP="005816AB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= [(2x+1)+(3x-1)]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- 2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          =  (5x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-   2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5816AB" w:rsidRPr="00452A6E" w:rsidRDefault="005816AB" w:rsidP="005816AB">
            <w:pPr>
              <w:tabs>
                <w:tab w:val="left" w:pos="10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          =  2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-   25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          = 0</w:t>
            </w:r>
          </w:p>
        </w:tc>
      </w:tr>
      <w:tr w:rsidR="005816AB" w:rsidRPr="00452A6E" w:rsidTr="005816AB">
        <w:trPr>
          <w:trHeight w:val="146"/>
          <w:jc w:val="center"/>
        </w:trPr>
        <w:tc>
          <w:tcPr>
            <w:tcW w:w="684" w:type="dxa"/>
            <w:vMerge w:val="restart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6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2.a</w:t>
            </w:r>
          </w:p>
        </w:tc>
        <w:tc>
          <w:tcPr>
            <w:tcW w:w="8612" w:type="dxa"/>
            <w:tcBorders>
              <w:top w:val="single" w:sz="4" w:space="0" w:color="auto"/>
              <w:bottom w:val="single" w:sz="4" w:space="0" w:color="auto"/>
            </w:tcBorders>
          </w:tcPr>
          <w:p w:rsidR="005816AB" w:rsidRPr="00452A6E" w:rsidRDefault="005816AB" w:rsidP="005816A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 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 x     </w:t>
            </w:r>
          </w:p>
          <w:p w:rsidR="005816AB" w:rsidRPr="00452A6E" w:rsidRDefault="005816AB" w:rsidP="005816A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= x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+ 2x + 1)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= x(x + 1)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816AB" w:rsidRPr="00452A6E" w:rsidTr="005816AB">
        <w:trPr>
          <w:trHeight w:val="146"/>
          <w:jc w:val="center"/>
        </w:trPr>
        <w:tc>
          <w:tcPr>
            <w:tcW w:w="684" w:type="dxa"/>
            <w:vMerge/>
            <w:tcBorders>
              <w:bottom w:val="nil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2.b</w:t>
            </w:r>
          </w:p>
        </w:tc>
        <w:tc>
          <w:tcPr>
            <w:tcW w:w="8612" w:type="dxa"/>
            <w:tcBorders>
              <w:top w:val="single" w:sz="4" w:space="0" w:color="auto"/>
              <w:bottom w:val="single" w:sz="4" w:space="0" w:color="auto"/>
            </w:tcBorders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+3x+3y      </w:t>
            </w:r>
          </w:p>
          <w:p w:rsidR="005816AB" w:rsidRPr="00452A6E" w:rsidRDefault="005816AB" w:rsidP="005816A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= (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y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)+(3x+3y)      </w:t>
            </w:r>
          </w:p>
          <w:p w:rsidR="005816AB" w:rsidRPr="00452A6E" w:rsidRDefault="005816AB" w:rsidP="005816AB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360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= (x + y)(x-y) +3(</w:t>
            </w:r>
            <w:proofErr w:type="spellStart"/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+y</w:t>
            </w:r>
            <w:proofErr w:type="spellEnd"/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5816AB" w:rsidRPr="00452A6E" w:rsidRDefault="005816AB" w:rsidP="005816AB">
            <w:pPr>
              <w:tabs>
                <w:tab w:val="left" w:pos="10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= (</w:t>
            </w:r>
            <w:proofErr w:type="spellStart"/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+y</w:t>
            </w:r>
            <w:proofErr w:type="spellEnd"/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(x-y-3)</w:t>
            </w:r>
          </w:p>
        </w:tc>
      </w:tr>
      <w:tr w:rsidR="005816AB" w:rsidRPr="00452A6E" w:rsidTr="005816AB">
        <w:trPr>
          <w:trHeight w:val="320"/>
          <w:jc w:val="center"/>
        </w:trPr>
        <w:tc>
          <w:tcPr>
            <w:tcW w:w="6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12" w:type="dxa"/>
            <w:tcBorders>
              <w:top w:val="single" w:sz="4" w:space="0" w:color="auto"/>
              <w:bottom w:val="single" w:sz="4" w:space="0" w:color="auto"/>
            </w:tcBorders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x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– 2xy – 9z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+ y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=  (x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– 2xy + y) – 9z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=  (x – y)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– (3z)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=  (x – y – 3z)(x – y + 3z)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</w:pPr>
            <w:proofErr w:type="spellStart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Thay</w:t>
            </w:r>
            <w:proofErr w:type="spellEnd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x = 6 ; y = - 4 ; z = 30 </w:t>
            </w:r>
            <w:proofErr w:type="spellStart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vào</w:t>
            </w:r>
            <w:proofErr w:type="spellEnd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biểu</w:t>
            </w:r>
            <w:proofErr w:type="spellEnd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thức</w:t>
            </w:r>
            <w:proofErr w:type="spellEnd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trên</w:t>
            </w:r>
            <w:proofErr w:type="spellEnd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ta </w:t>
            </w:r>
            <w:proofErr w:type="spellStart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được</w:t>
            </w:r>
            <w:proofErr w:type="spellEnd"/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>: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fr-FR"/>
              </w:rPr>
              <w:t xml:space="preserve">    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6 + 4 -3.30)(6 + 4 + 3.30) = - 80.100 = - 8000</w:t>
            </w:r>
          </w:p>
        </w:tc>
      </w:tr>
      <w:tr w:rsidR="005816AB" w:rsidRPr="00452A6E" w:rsidTr="005816AB">
        <w:trPr>
          <w:trHeight w:val="320"/>
          <w:jc w:val="center"/>
        </w:trPr>
        <w:tc>
          <w:tcPr>
            <w:tcW w:w="130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612" w:type="dxa"/>
            <w:tcBorders>
              <w:top w:val="single" w:sz="4" w:space="0" w:color="auto"/>
            </w:tcBorders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693545</wp:posOffset>
                      </wp:positionH>
                      <wp:positionV relativeFrom="paragraph">
                        <wp:posOffset>30480</wp:posOffset>
                      </wp:positionV>
                      <wp:extent cx="0" cy="1950085"/>
                      <wp:effectExtent l="7620" t="13335" r="11430" b="8255"/>
                      <wp:wrapNone/>
                      <wp:docPr id="3087" name="Straight Connector 30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19500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1A8A6EBF" id="Straight Connector 3087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35pt,2.4pt" to="133.35pt,15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>x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+ x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– x + a  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</w: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x + 2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77800</wp:posOffset>
                      </wp:positionH>
                      <wp:positionV relativeFrom="paragraph">
                        <wp:posOffset>3175</wp:posOffset>
                      </wp:positionV>
                      <wp:extent cx="72390" cy="0"/>
                      <wp:effectExtent l="6350" t="13970" r="6985" b="5080"/>
                      <wp:wrapNone/>
                      <wp:docPr id="3086" name="Straight Connector 30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1D369C1" id="Straight Connector 3086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pt,.25pt" to="19.7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184785</wp:posOffset>
                      </wp:positionV>
                      <wp:extent cx="1344930" cy="0"/>
                      <wp:effectExtent l="5715" t="5080" r="11430" b="13970"/>
                      <wp:wrapNone/>
                      <wp:docPr id="3085" name="Straight Connector 30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4493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415EA6E1" id="Straight Connector 308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5pt,14.55pt" to="133.3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693545</wp:posOffset>
                      </wp:positionH>
                      <wp:positionV relativeFrom="paragraph">
                        <wp:posOffset>3175</wp:posOffset>
                      </wp:positionV>
                      <wp:extent cx="949960" cy="0"/>
                      <wp:effectExtent l="7620" t="13970" r="13970" b="5080"/>
                      <wp:wrapNone/>
                      <wp:docPr id="3083" name="Straight Connector 30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499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07E0D88" id="Straight Connector 308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35pt,.25pt" to="208.15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2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- x + 1     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50190</wp:posOffset>
                      </wp:positionH>
                      <wp:positionV relativeFrom="paragraph">
                        <wp:posOffset>268605</wp:posOffset>
                      </wp:positionV>
                      <wp:extent cx="72390" cy="0"/>
                      <wp:effectExtent l="12065" t="11430" r="10795" b="7620"/>
                      <wp:wrapNone/>
                      <wp:docPr id="3082" name="Straight Connector 30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71445561" id="Straight Connector 308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7pt,21.15pt" to="25.4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- 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-  x  + a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697865</wp:posOffset>
                      </wp:positionH>
                      <wp:positionV relativeFrom="paragraph">
                        <wp:posOffset>238760</wp:posOffset>
                      </wp:positionV>
                      <wp:extent cx="995680" cy="0"/>
                      <wp:effectExtent l="12065" t="9525" r="11430" b="9525"/>
                      <wp:wrapNone/>
                      <wp:docPr id="3081" name="Straight Connector 30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56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EA891F6" id="Straight Connector 308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95pt,18.8pt" to="133.3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-  x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- 2x 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485775</wp:posOffset>
                      </wp:positionH>
                      <wp:positionV relativeFrom="paragraph">
                        <wp:posOffset>279400</wp:posOffset>
                      </wp:positionV>
                      <wp:extent cx="72390" cy="0"/>
                      <wp:effectExtent l="9525" t="10795" r="13335" b="8255"/>
                      <wp:wrapNone/>
                      <wp:docPr id="3080" name="Straight Connector 30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F545C59" id="Straight Connector 3080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25pt,22pt" to="43.95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x +  a   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</w: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  <w:t xml:space="preserve">      x + 2   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987425</wp:posOffset>
                      </wp:positionH>
                      <wp:positionV relativeFrom="paragraph">
                        <wp:posOffset>6350</wp:posOffset>
                      </wp:positionV>
                      <wp:extent cx="706120" cy="0"/>
                      <wp:effectExtent l="6350" t="12065" r="11430" b="6985"/>
                      <wp:wrapNone/>
                      <wp:docPr id="3079" name="Straight Connector 30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4511EB5F" id="Straight Connector 307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75pt,.5pt" to="133.3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      a + 2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Để   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>x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+ x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– x + a  </w:t>
            </w:r>
            <w:r w:rsidRPr="00452A6E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20" w:dyaOrig="279">
                <v:shape id="_x0000_i1088" type="#_x0000_t75" style="width:6.1pt;height:14.25pt" o:ole="">
                  <v:imagedata r:id="rId129" o:title=""/>
                </v:shape>
                <o:OLEObject Type="Embed" ProgID="Equation.DSMT4" ShapeID="_x0000_i1088" DrawAspect="Content" ObjectID="_1665168700" r:id="rId130"/>
              </w:objec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x + 2  thì a – 2 = 0 </w:t>
            </w:r>
            <w:r w:rsidRPr="00452A6E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320" w:dyaOrig="240">
                <v:shape id="_x0000_i1089" type="#_x0000_t75" style="width:15.6pt;height:11.55pt" o:ole="">
                  <v:imagedata r:id="rId131" o:title=""/>
                </v:shape>
                <o:OLEObject Type="Embed" ProgID="Equation.DSMT4" ShapeID="_x0000_i1089" DrawAspect="Content" ObjectID="_1665168701" r:id="rId132"/>
              </w:object>
            </w:r>
            <w:r w:rsidRPr="00452A6E"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  <w:t xml:space="preserve"> a = 2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pt-BR"/>
              </w:rPr>
            </w:pPr>
          </w:p>
        </w:tc>
      </w:tr>
      <w:tr w:rsidR="005816AB" w:rsidRPr="00452A6E" w:rsidTr="005816AB">
        <w:trPr>
          <w:trHeight w:val="320"/>
          <w:jc w:val="center"/>
        </w:trPr>
        <w:tc>
          <w:tcPr>
            <w:tcW w:w="6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5</w:t>
            </w:r>
          </w:p>
        </w:tc>
        <w:tc>
          <w:tcPr>
            <w:tcW w:w="6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12" w:type="dxa"/>
            <w:tcBorders>
              <w:top w:val="single" w:sz="4" w:space="0" w:color="auto"/>
              <w:bottom w:val="single" w:sz="4" w:space="0" w:color="auto"/>
            </w:tcBorders>
          </w:tcPr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505710" cy="1799590"/>
                  <wp:effectExtent l="0" t="0" r="0" b="0"/>
                  <wp:docPr id="3074" name="Picture 3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179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16AB" w:rsidRPr="00452A6E" w:rsidRDefault="005816AB" w:rsidP="005816AB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Xét tứ giác AKBH, có:</w:t>
            </w:r>
          </w:p>
          <w:p w:rsidR="005816AB" w:rsidRPr="00452A6E" w:rsidRDefault="005816AB" w:rsidP="005816AB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39370</wp:posOffset>
                      </wp:positionV>
                      <wp:extent cx="76200" cy="438150"/>
                      <wp:effectExtent l="15875" t="9525" r="12700" b="9525"/>
                      <wp:wrapNone/>
                      <wp:docPr id="3078" name="Left Brace 30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438150"/>
                              </a:xfrm>
                              <a:prstGeom prst="leftBrace">
                                <a:avLst>
                                  <a:gd name="adj1" fmla="val 8332"/>
                                  <a:gd name="adj2" fmla="val 50000"/>
                                </a:avLst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390ACAE0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3078" o:spid="_x0000_s1026" type="#_x0000_t87" style="position:absolute;margin-left:12.5pt;margin-top:3.1pt;width:6pt;height:34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" adj="313" strokeweight="1.5pt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D là trung điểm của AB (gt)</w:t>
            </w:r>
          </w:p>
          <w:p w:rsidR="005816AB" w:rsidRPr="00452A6E" w:rsidRDefault="005816AB" w:rsidP="005816AB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      D là trung điểm của KH (K đối xứng với H qua D)</w: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90" type="#_x0000_t75" style="width:14.95pt;height:11.55pt" o:ole="">
                  <v:imagedata r:id="rId134" o:title=""/>
                </v:shape>
                <o:OLEObject Type="Embed" ProgID="Equation.DSMT4" ShapeID="_x0000_i1090" DrawAspect="Content" ObjectID="_1665168702" r:id="rId135"/>
              </w:object>
            </w: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>Tứ giác AKBH là hình bình hành</w: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à </w:t>
            </w:r>
            <w:r w:rsidRPr="00452A6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160" w:dyaOrig="360">
                <v:shape id="_x0000_i1091" type="#_x0000_t75" style="width:57.75pt;height:18.35pt" o:ole="">
                  <v:imagedata r:id="rId136" o:title=""/>
                </v:shape>
                <o:OLEObject Type="Embed" ProgID="Equation.DSMT4" ShapeID="_x0000_i1091" DrawAspect="Content" ObjectID="_1665168703" r:id="rId137"/>
              </w:object>
            </w: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>(AH là đường cao của tam giác ABC)</w: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>Nên hình bình hành AKBH là hình chữ nhật</w:t>
            </w:r>
          </w:p>
          <w:p w:rsidR="005816AB" w:rsidRPr="00452A6E" w:rsidRDefault="005816AB" w:rsidP="005816AB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386080</wp:posOffset>
                      </wp:positionH>
                      <wp:positionV relativeFrom="paragraph">
                        <wp:posOffset>167640</wp:posOffset>
                      </wp:positionV>
                      <wp:extent cx="76200" cy="438150"/>
                      <wp:effectExtent l="14605" t="15875" r="13970" b="12700"/>
                      <wp:wrapNone/>
                      <wp:docPr id="3077" name="Left Brace 30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438150"/>
                              </a:xfrm>
                              <a:prstGeom prst="leftBrace">
                                <a:avLst>
                                  <a:gd name="adj1" fmla="val 8332"/>
                                  <a:gd name="adj2" fmla="val 50000"/>
                                </a:avLst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7188558" id="Left Brace 3077" o:spid="_x0000_s1026" type="#_x0000_t87" style="position:absolute;margin-left:30.4pt;margin-top:13.2pt;width:6pt;height:3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" adj="313" strokeweight="1.5pt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Xét tam giác ABC, có:</w: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D là trung điểm của AB (gt)</w: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E là trung điểm của AC (gt)</w:t>
            </w:r>
          </w:p>
          <w:p w:rsidR="005816AB" w:rsidRPr="00452A6E" w:rsidRDefault="005816AB" w:rsidP="005816AB">
            <w:pPr>
              <w:pStyle w:val="ListParagraph"/>
              <w:ind w:left="122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92" type="#_x0000_t75" style="width:14.95pt;height:11.55pt" o:ole="">
                  <v:imagedata r:id="rId134" o:title=""/>
                </v:shape>
                <o:OLEObject Type="Embed" ProgID="Equation.DSMT4" ShapeID="_x0000_i1092" DrawAspect="Content" ObjectID="_1665168704" r:id="rId138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DE là đường trung bình của tam giác ABC</w:t>
            </w:r>
          </w:p>
          <w:p w:rsidR="005816AB" w:rsidRPr="00452A6E" w:rsidRDefault="005816AB" w:rsidP="005816AB">
            <w:pPr>
              <w:pStyle w:val="ListParagraph"/>
              <w:ind w:left="122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93" type="#_x0000_t75" style="width:14.95pt;height:11.55pt" o:ole="">
                  <v:imagedata r:id="rId134" o:title=""/>
                </v:shape>
                <o:OLEObject Type="Embed" ProgID="Equation.DSMT4" ShapeID="_x0000_i1093" DrawAspect="Content" ObjectID="_1665168705" r:id="rId139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DE // BC</w:t>
            </w:r>
          </w:p>
          <w:p w:rsidR="005816AB" w:rsidRPr="00452A6E" w:rsidRDefault="005816AB" w:rsidP="005816AB">
            <w:pPr>
              <w:pStyle w:val="ListParagraph"/>
              <w:ind w:left="122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94" type="#_x0000_t75" style="width:14.95pt;height:11.55pt" o:ole="">
                  <v:imagedata r:id="rId134" o:title=""/>
                </v:shape>
                <o:OLEObject Type="Embed" ProgID="Equation.DSMT4" ShapeID="_x0000_i1094" DrawAspect="Content" ObjectID="_1665168706" r:id="rId140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DE // FC (</w:t>
            </w: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279">
                <v:shape id="_x0000_i1095" type="#_x0000_t75" style="width:41.45pt;height:14.25pt" o:ole="">
                  <v:imagedata r:id="rId141" o:title=""/>
                </v:shape>
                <o:OLEObject Type="Embed" ProgID="Equation.DSMT4" ShapeID="_x0000_i1095" DrawAspect="Content" ObjectID="_1665168707" r:id="rId142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) (1)</w:t>
            </w:r>
          </w:p>
          <w:p w:rsidR="005816AB" w:rsidRPr="00452A6E" w:rsidRDefault="005816AB" w:rsidP="005816AB">
            <w:pPr>
              <w:pStyle w:val="ListParagraph"/>
              <w:ind w:left="122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</w:p>
          <w:p w:rsidR="005816AB" w:rsidRPr="00452A6E" w:rsidRDefault="005816AB" w:rsidP="005816AB">
            <w:pPr>
              <w:pStyle w:val="ListParagraph"/>
              <w:ind w:left="122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43180</wp:posOffset>
                      </wp:positionH>
                      <wp:positionV relativeFrom="paragraph">
                        <wp:posOffset>24130</wp:posOffset>
                      </wp:positionV>
                      <wp:extent cx="76200" cy="723265"/>
                      <wp:effectExtent l="14605" t="17780" r="13970" b="11430"/>
                      <wp:wrapNone/>
                      <wp:docPr id="3076" name="Left Brace 30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723265"/>
                              </a:xfrm>
                              <a:prstGeom prst="leftBrace">
                                <a:avLst>
                                  <a:gd name="adj1" fmla="val 8349"/>
                                  <a:gd name="adj2" fmla="val 50000"/>
                                </a:avLst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8806A9F" id="Left Brace 3076" o:spid="_x0000_s1026" type="#_x0000_t87" style="position:absolute;margin-left:3.4pt;margin-top:1.9pt;width:6pt;height:56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" adj="190" strokeweight="1.5pt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>
                <v:shape id="_x0000_i1096" type="#_x0000_t75" style="width:53pt;height:30.55pt" o:ole="">
                  <v:imagedata r:id="rId143" o:title=""/>
                </v:shape>
                <o:OLEObject Type="Embed" ProgID="Equation.DSMT4" ShapeID="_x0000_i1096" DrawAspect="Content" ObjectID="_1665168708" r:id="rId144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(DE là đường trung bình của tam giác ABC</w:t>
            </w:r>
          </w:p>
          <w:p w:rsidR="005816AB" w:rsidRPr="00452A6E" w:rsidRDefault="005816AB" w:rsidP="005816AB">
            <w:pPr>
              <w:pStyle w:val="ListParagraph"/>
              <w:ind w:left="122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>
                <v:shape id="_x0000_i1097" type="#_x0000_t75" style="width:51.6pt;height:30.55pt" o:ole="">
                  <v:imagedata r:id="rId145" o:title=""/>
                </v:shape>
                <o:OLEObject Type="Embed" ProgID="Equation.DSMT4" ShapeID="_x0000_i1097" DrawAspect="Content" ObjectID="_1665168709" r:id="rId146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( F là trung điểm của BC)</w:t>
            </w:r>
          </w:p>
          <w:p w:rsidR="005816AB" w:rsidRPr="00452A6E" w:rsidRDefault="005816AB" w:rsidP="005816AB">
            <w:pPr>
              <w:pStyle w:val="ListParagraph"/>
              <w:ind w:left="12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98" type="#_x0000_t75" style="width:14.95pt;height:11.55pt" o:ole="">
                  <v:imagedata r:id="rId134" o:title=""/>
                </v:shape>
                <o:OLEObject Type="Embed" ProgID="Equation.DSMT4" ShapeID="_x0000_i1098" DrawAspect="Content" ObjectID="_1665168710" r:id="rId147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DE = FC (2)</w:t>
            </w:r>
          </w:p>
          <w:p w:rsidR="005816AB" w:rsidRPr="00452A6E" w:rsidRDefault="005816AB" w:rsidP="005816AB">
            <w:pPr>
              <w:pStyle w:val="ListParagraph"/>
              <w:ind w:left="12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Từ (1) và (2), ta có tứ giác DECF là hình bình hành</w:t>
            </w:r>
          </w:p>
          <w:p w:rsidR="005816AB" w:rsidRPr="00452A6E" w:rsidRDefault="005816AB" w:rsidP="005816AB">
            <w:pPr>
              <w:pStyle w:val="ListParagraph"/>
              <w:ind w:left="12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816AB" w:rsidRPr="00452A6E" w:rsidRDefault="005816AB" w:rsidP="005816AB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Ta có DE // BC (cmt)</w: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99" type="#_x0000_t75" style="width:14.95pt;height:11.55pt" o:ole="">
                  <v:imagedata r:id="rId134" o:title=""/>
                </v:shape>
                <o:OLEObject Type="Embed" ProgID="Equation.DSMT4" ShapeID="_x0000_i1099" DrawAspect="Content" ObjectID="_1665168711" r:id="rId148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 DE // HF (</w:t>
            </w:r>
            <w:r w:rsidRPr="00452A6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80" w:dyaOrig="320">
                <v:shape id="_x0000_i1100" type="#_x0000_t75" style="width:88.3pt;height:15.6pt" o:ole="">
                  <v:imagedata r:id="rId149" o:title=""/>
                </v:shape>
                <o:OLEObject Type="Embed" ProgID="Equation.DSMT4" ShapeID="_x0000_i1100" DrawAspect="Content" ObjectID="_1665168712" r:id="rId150"/>
              </w:objec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101" type="#_x0000_t75" style="width:14.95pt;height:11.55pt" o:ole="">
                  <v:imagedata r:id="rId134" o:title=""/>
                </v:shape>
                <o:OLEObject Type="Embed" ProgID="Equation.DSMT4" ShapeID="_x0000_i1101" DrawAspect="Content" ObjectID="_1665168713" r:id="rId151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Tứ giác DEFH là hình thang (3)</w: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174625</wp:posOffset>
                      </wp:positionV>
                      <wp:extent cx="76200" cy="438150"/>
                      <wp:effectExtent l="0" t="0" r="19050" b="19050"/>
                      <wp:wrapNone/>
                      <wp:docPr id="3075" name="Left Brace 3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76200" cy="438150"/>
                              </a:xfrm>
                              <a:prstGeom prst="leftBrac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23DA0EA" id="Left Brace 3075" o:spid="_x0000_s1026" type="#_x0000_t87" style="position:absolute;margin-left:29pt;margin-top:13.75pt;width:6pt;height:34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" adj="313" strokecolor="windowText" strokeweight="1.5pt"/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Xét tam giác ABC, có: </w: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D là trung điểm của AB (gt)</w:t>
            </w:r>
          </w:p>
          <w:p w:rsidR="005816AB" w:rsidRPr="00452A6E" w:rsidRDefault="005816AB" w:rsidP="005816AB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>F là trung điểm của BC (gt)</w: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102" type="#_x0000_t75" style="width:14.95pt;height:11.55pt" o:ole="">
                  <v:imagedata r:id="rId134" o:title=""/>
                </v:shape>
                <o:OLEObject Type="Embed" ProgID="Equation.DSMT4" ShapeID="_x0000_i1102" DrawAspect="Content" ObjectID="_1665168714" r:id="rId152"/>
              </w:object>
            </w: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DF là đường trung bình của tam giác ABC</w: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103" type="#_x0000_t75" style="width:14.95pt;height:11.55pt" o:ole="">
                  <v:imagedata r:id="rId134" o:title=""/>
                </v:shape>
                <o:OLEObject Type="Embed" ProgID="Equation.DSMT4" ShapeID="_x0000_i1103" DrawAspect="Content" ObjectID="_1665168715" r:id="rId153"/>
              </w:object>
            </w:r>
            <w:r w:rsidRPr="00452A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1080" w:dyaOrig="620">
                <v:shape id="_x0000_i1104" type="#_x0000_t75" style="width:54.35pt;height:30.55pt" o:ole="">
                  <v:imagedata r:id="rId154" o:title=""/>
                </v:shape>
                <o:OLEObject Type="Embed" ProgID="Equation.DSMT4" ShapeID="_x0000_i1104" DrawAspect="Content" ObjectID="_1665168716" r:id="rId155"/>
              </w:objec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Mà </w:t>
            </w:r>
            <w:r w:rsidRPr="00452A6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1080" w:dyaOrig="620">
                <v:shape id="_x0000_i1105" type="#_x0000_t75" style="width:54.35pt;height:30.55pt" o:ole="">
                  <v:imagedata r:id="rId156" o:title=""/>
                </v:shape>
                <o:OLEObject Type="Embed" ProgID="Equation.DSMT4" ShapeID="_x0000_i1105" DrawAspect="Content" ObjectID="_1665168717" r:id="rId157"/>
              </w:object>
            </w: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Đường trung tuyến ứng với cạnh huyền AC của tam giác AHC vuông tại H) </w:t>
            </w:r>
          </w:p>
          <w:p w:rsidR="005816AB" w:rsidRPr="00452A6E" w:rsidRDefault="005816AB" w:rsidP="005816A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>Nên DF = HE (4)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52A6E">
              <w:rPr>
                <w:rFonts w:ascii="Times New Roman" w:eastAsia="Times New Roman" w:hAnsi="Times New Roman" w:cs="Times New Roman"/>
                <w:sz w:val="28"/>
                <w:szCs w:val="28"/>
              </w:rPr>
              <w:t>Từ(3) và (4), ta có tứ giác DEFH là hình thang cân</w: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5816AB" w:rsidRPr="00452A6E" w:rsidTr="005816AB">
        <w:trPr>
          <w:trHeight w:val="320"/>
          <w:jc w:val="center"/>
        </w:trPr>
        <w:tc>
          <w:tcPr>
            <w:tcW w:w="6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612" w:type="dxa"/>
            <w:tcBorders>
              <w:top w:val="single" w:sz="4" w:space="0" w:color="auto"/>
              <w:bottom w:val="single" w:sz="4" w:space="0" w:color="auto"/>
            </w:tcBorders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5816AB" w:rsidRPr="00452A6E" w:rsidRDefault="005816AB" w:rsidP="005816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76FBB" w:rsidRPr="00452A6E" w:rsidRDefault="00276FBB" w:rsidP="00276FBB">
      <w:pPr>
        <w:jc w:val="center"/>
        <w:rPr>
          <w:rStyle w:val="QuoteChar"/>
          <w:rFonts w:ascii="Times New Roman" w:eastAsiaTheme="minorHAnsi" w:hAnsi="Times New Roman"/>
          <w:i w:val="0"/>
        </w:rPr>
      </w:pPr>
      <w:r w:rsidRPr="00452A6E">
        <w:rPr>
          <w:rStyle w:val="QuoteChar"/>
          <w:rFonts w:ascii="Times New Roman" w:eastAsiaTheme="minorHAnsi" w:hAnsi="Times New Roman"/>
          <w:i w:val="0"/>
        </w:rPr>
        <w:t>ĐỀ 6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Style w:val="QuoteChar"/>
          <w:rFonts w:ascii="Times New Roman" w:eastAsiaTheme="minorHAnsi" w:hAnsi="Times New Roman"/>
          <w:b w:val="0"/>
          <w:i w:val="0"/>
        </w:rPr>
        <w:t>Câu 1</w:t>
      </w:r>
      <w:r w:rsidRPr="00D452B5">
        <w:rPr>
          <w:rStyle w:val="QuoteChar"/>
          <w:rFonts w:ascii="Times New Roman" w:eastAsiaTheme="minorHAnsi" w:hAnsi="Times New Roman"/>
          <w:b w:val="0"/>
        </w:rPr>
        <w:t>:</w:t>
      </w:r>
      <w:r w:rsidRPr="00D452B5">
        <w:rPr>
          <w:rFonts w:ascii="Times New Roman" w:hAnsi="Times New Roman" w:cs="Times New Roman"/>
          <w:color w:val="000000"/>
        </w:rPr>
        <w:t xml:space="preserve"> </w:t>
      </w:r>
      <w:r w:rsidRPr="00D452B5">
        <w:rPr>
          <w:rFonts w:ascii="Times New Roman" w:hAnsi="Times New Roman" w:cs="Times New Roman"/>
          <w:i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(2 </w:t>
      </w:r>
      <w:proofErr w:type="spellStart"/>
      <w:r w:rsidRPr="00D452B5">
        <w:rPr>
          <w:rFonts w:ascii="Times New Roman" w:hAnsi="Times New Roman" w:cs="Times New Roman"/>
          <w:i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iểm</w:t>
      </w:r>
      <w:proofErr w:type="spellEnd"/>
      <w:r w:rsidRPr="00D452B5">
        <w:rPr>
          <w:rFonts w:ascii="Times New Roman" w:hAnsi="Times New Roman" w:cs="Times New Roman"/>
          <w:i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</w:t>
      </w: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a/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àm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í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nhâ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: 5x.(6x</w:t>
      </w:r>
      <w:r w:rsidRPr="00D452B5">
        <w:rPr>
          <w:rFonts w:ascii="Times New Roman" w:hAnsi="Times New Roman" w:cs="Times New Roman"/>
          <w:vertAlign w:val="super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- x + 3)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b/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í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nha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:   85.12,7 + 15.12,7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Style w:val="QuoteChar"/>
          <w:rFonts w:ascii="Times New Roman" w:eastAsiaTheme="minorHAnsi" w:hAnsi="Times New Roman"/>
          <w:b w:val="0"/>
          <w:i w:val="0"/>
        </w:rPr>
        <w:t xml:space="preserve">Câu 2: </w:t>
      </w:r>
      <w:r w:rsidRPr="00D452B5">
        <w:rPr>
          <w:rFonts w:ascii="Times New Roman" w:hAnsi="Times New Roman" w:cs="Times New Roman"/>
          <w:i/>
          <w:lang w:val="fr-FR"/>
        </w:rPr>
        <w:t>(</w:t>
      </w:r>
      <w:r w:rsidRPr="00D452B5">
        <w:rPr>
          <w:rFonts w:ascii="Times New Roman" w:hAnsi="Times New Roman" w:cs="Times New Roman"/>
          <w:i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2 </w:t>
      </w:r>
      <w:proofErr w:type="spellStart"/>
      <w:r w:rsidRPr="00D452B5">
        <w:rPr>
          <w:rFonts w:ascii="Times New Roman" w:hAnsi="Times New Roman" w:cs="Times New Roman"/>
          <w:i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iểm</w:t>
      </w:r>
      <w:proofErr w:type="spellEnd"/>
      <w:r w:rsidRPr="00D452B5">
        <w:rPr>
          <w:rFonts w:ascii="Times New Roman" w:hAnsi="Times New Roman" w:cs="Times New Roman"/>
          <w:i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</w:t>
      </w: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/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Phâ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íc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a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ứ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au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à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nhâ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ử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: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a)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xy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- x</w:t>
      </w:r>
      <w:r w:rsidRPr="00D452B5">
        <w:rPr>
          <w:rFonts w:ascii="Times New Roman" w:hAnsi="Times New Roman" w:cs="Times New Roman"/>
          <w:vertAlign w:val="super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+x - y    </w:t>
      </w:r>
    </w:p>
    <w:p w:rsidR="005816AB" w:rsidRPr="00D452B5" w:rsidRDefault="005816AB" w:rsidP="005816AB">
      <w:pPr>
        <w:ind w:firstLine="720"/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b) </w:t>
      </w:r>
      <w:r w:rsidRPr="00D452B5">
        <w:rPr>
          <w:rStyle w:val="Heading1Char"/>
          <w:rFonts w:ascii="Times New Roman" w:eastAsiaTheme="minorHAnsi" w:hAnsi="Times New Roman"/>
          <w:b w:val="0"/>
          <w:sz w:val="28"/>
          <w:szCs w:val="28"/>
        </w:rPr>
        <w:t>3x</w:t>
      </w:r>
      <w:r w:rsidRPr="00D452B5">
        <w:rPr>
          <w:rStyle w:val="Heading1Char"/>
          <w:rFonts w:ascii="Times New Roman" w:eastAsiaTheme="minorHAnsi" w:hAnsi="Times New Roman"/>
          <w:b w:val="0"/>
          <w:sz w:val="28"/>
          <w:szCs w:val="28"/>
          <w:vertAlign w:val="superscript"/>
        </w:rPr>
        <w:t>2</w:t>
      </w:r>
      <w:r w:rsidRPr="00D452B5">
        <w:rPr>
          <w:rStyle w:val="Heading1Char"/>
          <w:rFonts w:ascii="Times New Roman" w:eastAsiaTheme="minorHAnsi" w:hAnsi="Times New Roman"/>
          <w:b w:val="0"/>
          <w:sz w:val="28"/>
          <w:szCs w:val="28"/>
        </w:rPr>
        <w:t xml:space="preserve"> – 3xy  – 5x + 5y</w:t>
      </w:r>
      <w:r w:rsidRPr="00D452B5">
        <w:rPr>
          <w:rFonts w:ascii="Times New Roman" w:hAnsi="Times New Roman" w:cs="Times New Roman"/>
        </w:rPr>
        <w:t xml:space="preserve">                 </w:t>
      </w:r>
    </w:p>
    <w:p w:rsidR="005816AB" w:rsidRPr="00D452B5" w:rsidRDefault="005816AB" w:rsidP="005816AB">
      <w:pPr>
        <w:spacing w:line="360" w:lineRule="auto"/>
        <w:rPr>
          <w:rFonts w:ascii="Times New Roman" w:hAnsi="Times New Roman" w:cs="Times New Roman"/>
          <w:u w:val="single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Style w:val="Heading1Char"/>
          <w:rFonts w:ascii="Times New Roman" w:eastAsiaTheme="minorHAnsi" w:hAnsi="Times New Roman"/>
          <w:b w:val="0"/>
          <w:sz w:val="28"/>
          <w:szCs w:val="28"/>
        </w:rPr>
        <w:t xml:space="preserve">Câu 3: </w:t>
      </w:r>
      <w:r w:rsidRPr="00D452B5">
        <w:rPr>
          <w:rStyle w:val="Heading1Char"/>
          <w:rFonts w:ascii="Times New Roman" w:eastAsiaTheme="minorHAnsi" w:hAnsi="Times New Roman"/>
          <w:b w:val="0"/>
          <w:i/>
          <w:sz w:val="28"/>
          <w:szCs w:val="28"/>
        </w:rPr>
        <w:t>( 2 điểm )</w:t>
      </w:r>
      <w:r w:rsidRPr="00D452B5">
        <w:rPr>
          <w:rFonts w:ascii="Times New Roman" w:hAnsi="Times New Roman" w:cs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Tìm x biết :</w:t>
      </w:r>
    </w:p>
    <w:p w:rsidR="005816AB" w:rsidRPr="00D452B5" w:rsidRDefault="005816AB" w:rsidP="005816AB">
      <w:pPr>
        <w:spacing w:line="360" w:lineRule="auto"/>
        <w:ind w:firstLine="720"/>
        <w:rPr>
          <w:rFonts w:ascii="Times New Roman" w:hAnsi="Times New Roman" w:cs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) x(x – 2) + x – 2 = 0                    b) 5x(x – 3) – x + 3 = 0</w:t>
      </w:r>
    </w:p>
    <w:p w:rsidR="005816AB" w:rsidRPr="00D452B5" w:rsidRDefault="005816AB" w:rsidP="005816AB">
      <w:pPr>
        <w:rPr>
          <w:rStyle w:val="QuoteChar"/>
          <w:rFonts w:ascii="Times New Roman" w:eastAsiaTheme="minorHAnsi" w:hAnsi="Times New Roman"/>
          <w:b w:val="0"/>
          <w:i w:val="0"/>
        </w:rPr>
      </w:pPr>
    </w:p>
    <w:p w:rsidR="005816AB" w:rsidRPr="00D452B5" w:rsidRDefault="005816AB" w:rsidP="005816AB">
      <w:pPr>
        <w:rPr>
          <w:rFonts w:ascii="Times New Roman" w:hAnsi="Times New Roman" w:cs="Times New Roman"/>
          <w:lang w:val="fr-FR"/>
        </w:rPr>
      </w:pPr>
      <w:r w:rsidRPr="00D452B5">
        <w:rPr>
          <w:rStyle w:val="QuoteChar"/>
          <w:rFonts w:ascii="Times New Roman" w:eastAsiaTheme="minorHAnsi" w:hAnsi="Times New Roman"/>
          <w:b w:val="0"/>
          <w:i w:val="0"/>
        </w:rPr>
        <w:t>Câu 4:</w:t>
      </w:r>
      <w:r w:rsidRPr="00D452B5">
        <w:rPr>
          <w:rFonts w:ascii="Times New Roman" w:hAnsi="Times New Roman" w:cs="Times New Roman"/>
          <w:lang w:val="fr-FR"/>
        </w:rPr>
        <w:t xml:space="preserve"> </w:t>
      </w:r>
      <w:r w:rsidRPr="00D452B5">
        <w:rPr>
          <w:rStyle w:val="QuoteChar"/>
          <w:rFonts w:ascii="Times New Roman" w:eastAsiaTheme="minorHAnsi" w:hAnsi="Times New Roman"/>
          <w:b w:val="0"/>
        </w:rPr>
        <w:t>(3 điểm)</w:t>
      </w:r>
      <w:r w:rsidRPr="00D452B5">
        <w:rPr>
          <w:rFonts w:ascii="Times New Roman" w:hAnsi="Times New Roman" w:cs="Times New Roman"/>
          <w:lang w:val="fr-FR"/>
        </w:rPr>
        <w:t xml:space="preserve"> 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Cho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am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iá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ABC (AB &lt; AC),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ườ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ao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AH.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ọi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D, E, F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ầ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ượt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là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ru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iểm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ủa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á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ạ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AB, AC, BC.</w:t>
      </w:r>
    </w:p>
    <w:p w:rsidR="005816AB" w:rsidRPr="00D452B5" w:rsidRDefault="005816AB" w:rsidP="005816AB">
      <w:pPr>
        <w:ind w:firstLine="720"/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 xml:space="preserve">a)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ứ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i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rằ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ứ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iá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BDEF là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ì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ì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à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.</w:t>
      </w:r>
    </w:p>
    <w:p w:rsidR="005816AB" w:rsidRPr="00D452B5" w:rsidRDefault="005816AB" w:rsidP="005816AB">
      <w:pPr>
        <w:ind w:firstLine="720"/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b)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ứ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i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ứ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iá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EFHD là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ì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a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â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.</w:t>
      </w:r>
    </w:p>
    <w:p w:rsidR="005816AB" w:rsidRPr="00D452B5" w:rsidRDefault="005816AB" w:rsidP="005816AB">
      <w:pPr>
        <w:ind w:firstLine="720"/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c)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iết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ố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o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ó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B = 60</w:t>
      </w:r>
      <w:r w:rsidRPr="00D452B5">
        <w:rPr>
          <w:rFonts w:ascii="Times New Roman" w:hAnsi="Times New Roman" w:cs="Times New Roman"/>
          <w:vertAlign w:val="super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0</w:t>
      </w: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.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ãy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í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á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ó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ủa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ứ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giác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EFHD. </w:t>
      </w:r>
    </w:p>
    <w:p w:rsidR="005816AB" w:rsidRPr="00D452B5" w:rsidRDefault="005816AB" w:rsidP="005816AB">
      <w:pPr>
        <w:rPr>
          <w:rFonts w:ascii="Times New Roman" w:hAnsi="Times New Roman" w:cs="Times New Roman"/>
          <w:u w:val="single"/>
          <w:lang w:val="fr-FR"/>
        </w:rPr>
      </w:pPr>
      <w:r w:rsidRPr="00D452B5">
        <w:rPr>
          <w:rStyle w:val="QuoteChar"/>
          <w:rFonts w:ascii="Times New Roman" w:eastAsiaTheme="minorHAnsi" w:hAnsi="Times New Roman"/>
          <w:b w:val="0"/>
          <w:i w:val="0"/>
        </w:rPr>
        <w:t>Câu 5:</w:t>
      </w:r>
      <w:r w:rsidRPr="00D452B5">
        <w:rPr>
          <w:rFonts w:ascii="Times New Roman" w:hAnsi="Times New Roman" w:cs="Times New Roman"/>
          <w:lang w:val="fr-FR"/>
        </w:rPr>
        <w:t xml:space="preserve"> </w:t>
      </w:r>
      <w:r w:rsidRPr="00D452B5">
        <w:rPr>
          <w:rStyle w:val="QuoteChar"/>
          <w:rFonts w:ascii="Times New Roman" w:eastAsiaTheme="minorHAnsi" w:hAnsi="Times New Roman"/>
          <w:b w:val="0"/>
        </w:rPr>
        <w:t>(1 điểm)</w:t>
      </w:r>
      <w:r w:rsidRPr="00D452B5">
        <w:rPr>
          <w:rFonts w:ascii="Times New Roman" w:hAnsi="Times New Roman" w:cs="Times New Roman"/>
          <w:u w:val="single"/>
          <w:lang w:val="fr-FR"/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ứ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i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rằ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:</w:t>
      </w:r>
    </w:p>
    <w:p w:rsidR="005816AB" w:rsidRPr="00D452B5" w:rsidRDefault="005816AB" w:rsidP="005816AB">
      <w:pPr>
        <w:rPr>
          <w:rFonts w:ascii="Times New Roman" w:hAnsi="Times New Roman" w:cs="Times New Roman"/>
          <w:lang w:val="fr-FR"/>
        </w:rPr>
      </w:pPr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íc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ủa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4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ố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ự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nhiê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iên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iếp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ộng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ới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1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là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ột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ố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ính</w:t>
      </w:r>
      <w:proofErr w:type="spellEnd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D452B5">
        <w:rPr>
          <w:rFonts w:ascii="Times New Roman" w:hAnsi="Times New Roman" w:cs="Times New Roman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phương</w:t>
      </w:r>
      <w:proofErr w:type="spellEnd"/>
    </w:p>
    <w:p w:rsidR="005816AB" w:rsidRPr="00D452B5" w:rsidRDefault="005816AB" w:rsidP="005816AB">
      <w:pPr>
        <w:rPr>
          <w:rFonts w:ascii="Times New Roman" w:hAnsi="Times New Roman" w:cs="Times New Roman"/>
          <w:lang w:val="fr-FR"/>
        </w:rPr>
      </w:pPr>
    </w:p>
    <w:p w:rsidR="005816AB" w:rsidRPr="00452A6E" w:rsidRDefault="005816AB" w:rsidP="005816AB">
      <w:pPr>
        <w:rPr>
          <w:rFonts w:ascii="Times New Roman" w:hAnsi="Times New Roman" w:cs="Times New Roman"/>
          <w:b/>
        </w:rPr>
      </w:pPr>
      <w:r w:rsidRPr="00452A6E">
        <w:rPr>
          <w:rFonts w:ascii="Times New Roman" w:hAnsi="Times New Roman" w:cs="Times New Roman"/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77165</wp:posOffset>
                </wp:positionV>
                <wp:extent cx="3314700" cy="0"/>
                <wp:effectExtent l="5715" t="13970" r="13335" b="5080"/>
                <wp:wrapNone/>
                <wp:docPr id="3090" name="Straight Connector 3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14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E744BD1" id="Straight Connector 309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3.95pt" to="5in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"/>
            </w:pict>
          </mc:Fallback>
        </mc:AlternateContent>
      </w:r>
    </w:p>
    <w:p w:rsidR="005816AB" w:rsidRPr="00452A6E" w:rsidRDefault="005816AB" w:rsidP="00276FBB">
      <w:pPr>
        <w:spacing w:after="100" w:line="360" w:lineRule="atLeast"/>
        <w:jc w:val="both"/>
        <w:rPr>
          <w:rFonts w:ascii="Times New Roman" w:hAnsi="Times New Roman" w:cs="Times New Roman"/>
          <w:i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14"/>
        <w:gridCol w:w="6716"/>
        <w:gridCol w:w="1273"/>
      </w:tblGrid>
      <w:tr w:rsidR="005816AB" w:rsidRPr="00452A6E" w:rsidTr="005816AB"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4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bottom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spacing w:before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Style w:val="BookTitle"/>
                <w:rFonts w:ascii="Times New Roman" w:hAnsi="Times New Roman" w:cs="Times New Roman"/>
              </w:rPr>
              <w:t>Hướng</w:t>
            </w:r>
            <w:r w:rsidRPr="00452A6E">
              <w:rPr>
                <w:rFonts w:ascii="Times New Roman" w:hAnsi="Times New Roman" w:cs="Times New Roman"/>
                <w:b/>
              </w:rPr>
              <w:t xml:space="preserve"> dẫn giải</w: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5816AB" w:rsidRPr="00452A6E" w:rsidTr="005816AB">
        <w:trPr>
          <w:trHeight w:val="328"/>
        </w:trPr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</w:rPr>
              <w:t>Câu 1</w:t>
            </w:r>
          </w:p>
        </w:tc>
        <w:tc>
          <w:tcPr>
            <w:tcW w:w="6716" w:type="dxa"/>
            <w:tcBorders>
              <w:bottom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2 điểm)</w:t>
            </w:r>
          </w:p>
        </w:tc>
      </w:tr>
      <w:tr w:rsidR="005816AB" w:rsidRPr="00452A6E" w:rsidTr="005816AB">
        <w:trPr>
          <w:trHeight w:val="439"/>
        </w:trPr>
        <w:tc>
          <w:tcPr>
            <w:tcW w:w="1314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1</w:t>
            </w: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</w:tc>
        <w:tc>
          <w:tcPr>
            <w:tcW w:w="671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  <w:r w:rsidRPr="00452A6E">
              <w:rPr>
                <w:rFonts w:ascii="Times New Roman" w:hAnsi="Times New Roman" w:cs="Times New Roman"/>
                <w:b/>
                <w:lang w:val="fr-FR"/>
              </w:rPr>
              <w:t>5x.(6x</w:t>
            </w:r>
            <w:r w:rsidRPr="00452A6E">
              <w:rPr>
                <w:rFonts w:ascii="Times New Roman" w:hAnsi="Times New Roman" w:cs="Times New Roman"/>
                <w:b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b/>
                <w:lang w:val="fr-FR"/>
              </w:rPr>
              <w:t xml:space="preserve"> - x + 3)=5x.6x</w:t>
            </w:r>
            <w:r w:rsidRPr="00452A6E">
              <w:rPr>
                <w:rFonts w:ascii="Times New Roman" w:hAnsi="Times New Roman" w:cs="Times New Roman"/>
                <w:b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b/>
                <w:lang w:val="fr-FR"/>
              </w:rPr>
              <w:t>+5x.(-x)+5x.3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rPr>
          <w:trHeight w:val="326"/>
        </w:trPr>
        <w:tc>
          <w:tcPr>
            <w:tcW w:w="131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  <w:r w:rsidRPr="00452A6E">
              <w:rPr>
                <w:rFonts w:ascii="Times New Roman" w:hAnsi="Times New Roman" w:cs="Times New Roman"/>
                <w:b/>
              </w:rPr>
              <w:t xml:space="preserve">                     =30x</w:t>
            </w:r>
            <w:r w:rsidRPr="00452A6E">
              <w:rPr>
                <w:rFonts w:ascii="Times New Roman" w:hAnsi="Times New Roman" w:cs="Times New Roman"/>
                <w:b/>
                <w:vertAlign w:val="superscript"/>
              </w:rPr>
              <w:t>3</w:t>
            </w:r>
            <w:r w:rsidRPr="00452A6E">
              <w:rPr>
                <w:rFonts w:ascii="Times New Roman" w:hAnsi="Times New Roman" w:cs="Times New Roman"/>
                <w:b/>
              </w:rPr>
              <w:t>-5x</w:t>
            </w:r>
            <w:r w:rsidRPr="00452A6E">
              <w:rPr>
                <w:rFonts w:ascii="Times New Roman" w:hAnsi="Times New Roman" w:cs="Times New Roman"/>
                <w:b/>
                <w:vertAlign w:val="superscript"/>
              </w:rPr>
              <w:t>2</w:t>
            </w:r>
            <w:r w:rsidRPr="00452A6E">
              <w:rPr>
                <w:rFonts w:ascii="Times New Roman" w:hAnsi="Times New Roman" w:cs="Times New Roman"/>
                <w:b/>
              </w:rPr>
              <w:t>+15x</w:t>
            </w:r>
          </w:p>
        </w:tc>
        <w:tc>
          <w:tcPr>
            <w:tcW w:w="127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rPr>
          <w:trHeight w:val="335"/>
        </w:trPr>
        <w:tc>
          <w:tcPr>
            <w:tcW w:w="1314" w:type="dxa"/>
            <w:vMerge w:val="restart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2</w:t>
            </w: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</w:tc>
        <w:tc>
          <w:tcPr>
            <w:tcW w:w="67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  <w:lang w:val="fr-FR"/>
              </w:rPr>
              <w:t xml:space="preserve">85.12,7 + 15.12,7 </w:t>
            </w:r>
            <w:r w:rsidRPr="00452A6E">
              <w:rPr>
                <w:rFonts w:ascii="Times New Roman" w:hAnsi="Times New Roman" w:cs="Times New Roman"/>
                <w:b/>
              </w:rPr>
              <w:t>=12,7(85+15)</w:t>
            </w:r>
          </w:p>
        </w:tc>
        <w:tc>
          <w:tcPr>
            <w:tcW w:w="127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rPr>
          <w:trHeight w:val="203"/>
        </w:trPr>
        <w:tc>
          <w:tcPr>
            <w:tcW w:w="1314" w:type="dxa"/>
            <w:vMerge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 xml:space="preserve">                =12,7.100=1270</w: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</w:rPr>
              <w:t>Câu 2</w:t>
            </w:r>
          </w:p>
        </w:tc>
        <w:tc>
          <w:tcPr>
            <w:tcW w:w="67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2 điểm)</w:t>
            </w:r>
          </w:p>
        </w:tc>
      </w:tr>
      <w:tr w:rsidR="005816AB" w:rsidRPr="00452A6E" w:rsidTr="005816AB">
        <w:tc>
          <w:tcPr>
            <w:tcW w:w="1314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a)</w:t>
            </w: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</w:tc>
        <w:tc>
          <w:tcPr>
            <w:tcW w:w="671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  <w:proofErr w:type="spellStart"/>
            <w:r w:rsidRPr="00452A6E">
              <w:rPr>
                <w:rFonts w:ascii="Times New Roman" w:hAnsi="Times New Roman" w:cs="Times New Roman"/>
                <w:b/>
                <w:lang w:val="fr-FR"/>
              </w:rPr>
              <w:t>xy</w:t>
            </w:r>
            <w:proofErr w:type="spellEnd"/>
            <w:r w:rsidRPr="00452A6E">
              <w:rPr>
                <w:rFonts w:ascii="Times New Roman" w:hAnsi="Times New Roman" w:cs="Times New Roman"/>
                <w:b/>
                <w:lang w:val="fr-FR"/>
              </w:rPr>
              <w:t xml:space="preserve"> - x</w:t>
            </w:r>
            <w:r w:rsidRPr="00452A6E">
              <w:rPr>
                <w:rFonts w:ascii="Times New Roman" w:hAnsi="Times New Roman" w:cs="Times New Roman"/>
                <w:b/>
                <w:vertAlign w:val="superscript"/>
                <w:lang w:val="fr-FR"/>
              </w:rPr>
              <w:t>2</w:t>
            </w:r>
            <w:r w:rsidRPr="00452A6E">
              <w:rPr>
                <w:rFonts w:ascii="Times New Roman" w:hAnsi="Times New Roman" w:cs="Times New Roman"/>
                <w:b/>
                <w:lang w:val="fr-FR"/>
              </w:rPr>
              <w:t xml:space="preserve"> +x - y</w:t>
            </w:r>
            <w:r w:rsidRPr="00452A6E">
              <w:rPr>
                <w:rFonts w:ascii="Times New Roman" w:hAnsi="Times New Roman" w:cs="Times New Roman"/>
                <w:b/>
              </w:rPr>
              <w:t xml:space="preserve"> =-x(x-y)+(x-y) 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c>
          <w:tcPr>
            <w:tcW w:w="131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tabs>
                <w:tab w:val="left" w:pos="1685"/>
                <w:tab w:val="left" w:pos="1712"/>
              </w:tabs>
              <w:jc w:val="both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ab/>
              <w:t xml:space="preserve">   =(x-y)(1-x)</w:t>
            </w:r>
            <w:r w:rsidRPr="00452A6E">
              <w:rPr>
                <w:rFonts w:ascii="Times New Roman" w:hAnsi="Times New Roman" w:cs="Times New Roman"/>
                <w:b/>
              </w:rPr>
              <w:tab/>
            </w:r>
          </w:p>
        </w:tc>
        <w:tc>
          <w:tcPr>
            <w:tcW w:w="127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c>
          <w:tcPr>
            <w:tcW w:w="131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b)</w:t>
            </w: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</w:tc>
        <w:tc>
          <w:tcPr>
            <w:tcW w:w="6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5816AB" w:rsidRPr="00452A6E" w:rsidRDefault="005816AB" w:rsidP="005816AB">
            <w:pPr>
              <w:rPr>
                <w:rStyle w:val="Heading1Char"/>
                <w:rFonts w:ascii="Times New Roman" w:eastAsiaTheme="minorHAnsi" w:hAnsi="Times New Roman"/>
                <w:sz w:val="28"/>
                <w:szCs w:val="28"/>
              </w:rPr>
            </w:pPr>
            <w:r w:rsidRPr="00452A6E">
              <w:rPr>
                <w:rStyle w:val="Heading1Char"/>
                <w:rFonts w:ascii="Times New Roman" w:eastAsiaTheme="minorHAnsi" w:hAnsi="Times New Roman"/>
                <w:sz w:val="28"/>
                <w:szCs w:val="28"/>
              </w:rPr>
              <w:t>3x</w:t>
            </w:r>
            <w:r w:rsidRPr="00452A6E">
              <w:rPr>
                <w:rStyle w:val="Heading1Char"/>
                <w:rFonts w:ascii="Times New Roman" w:eastAsiaTheme="minorHAnsi" w:hAnsi="Times New Roman"/>
                <w:sz w:val="28"/>
                <w:szCs w:val="28"/>
                <w:vertAlign w:val="superscript"/>
              </w:rPr>
              <w:t>2</w:t>
            </w:r>
            <w:r w:rsidRPr="00452A6E">
              <w:rPr>
                <w:rStyle w:val="Heading1Char"/>
                <w:rFonts w:ascii="Times New Roman" w:eastAsiaTheme="minorHAnsi" w:hAnsi="Times New Roman"/>
                <w:sz w:val="28"/>
                <w:szCs w:val="28"/>
              </w:rPr>
              <w:t xml:space="preserve"> – 3xy  – 5x + 5y = 3x(x – y ) – 5 (x – y )</w:t>
            </w:r>
          </w:p>
          <w:p w:rsidR="005816AB" w:rsidRPr="00452A6E" w:rsidRDefault="005816AB" w:rsidP="005816AB">
            <w:pPr>
              <w:tabs>
                <w:tab w:val="left" w:pos="2410"/>
              </w:tabs>
              <w:rPr>
                <w:rFonts w:ascii="Times New Roman" w:hAnsi="Times New Roman" w:cs="Times New Roman"/>
                <w:b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52A6E">
              <w:rPr>
                <w:rFonts w:ascii="Times New Roman" w:hAnsi="Times New Roman" w:cs="Times New Roman"/>
                <w:b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                                = (x – y ).(3x – 5)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spacing w:before="40" w:after="40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spacing w:before="4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  <w:p w:rsidR="005816AB" w:rsidRPr="00452A6E" w:rsidRDefault="005816AB" w:rsidP="005816AB">
            <w:pPr>
              <w:spacing w:before="4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Câu 3</w:t>
            </w:r>
          </w:p>
        </w:tc>
        <w:tc>
          <w:tcPr>
            <w:tcW w:w="6716" w:type="dxa"/>
            <w:tcBorders>
              <w:top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2 điểm)</w:t>
            </w:r>
          </w:p>
        </w:tc>
      </w:tr>
      <w:tr w:rsidR="005816AB" w:rsidRPr="00452A6E" w:rsidTr="005816AB"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 xml:space="preserve">     a)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 xml:space="preserve">     b)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điểm)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b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 xml:space="preserve"> </w:t>
            </w:r>
            <w:r w:rsidRPr="00452A6E">
              <w:rPr>
                <w:rFonts w:ascii="Times New Roman" w:hAnsi="Times New Roman" w:cs="Times New Roman"/>
                <w:position w:val="-78"/>
              </w:rPr>
              <w:object w:dxaOrig="3360" w:dyaOrig="1700">
                <v:shape id="_x0000_i1106" type="#_x0000_t75" style="width:168.45pt;height:84.9pt" o:ole="">
                  <v:imagedata r:id="rId158" o:title=""/>
                </v:shape>
                <o:OLEObject Type="Embed" ProgID="Equation.DSMT4" ShapeID="_x0000_i1106" DrawAspect="Content" ObjectID="_1665168718" r:id="rId159"/>
              </w:objec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128"/>
              </w:rPr>
              <w:object w:dxaOrig="3159" w:dyaOrig="2439">
                <v:shape id="_x0000_i1107" type="#_x0000_t75" style="width:158.25pt;height:122.25pt" o:ole="">
                  <v:imagedata r:id="rId160" o:title=""/>
                </v:shape>
                <o:OLEObject Type="Embed" ProgID="Equation.DSMT4" ShapeID="_x0000_i1107" DrawAspect="Content" ObjectID="_1665168719" r:id="rId161"/>
              </w:object>
            </w: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</w:p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lastRenderedPageBreak/>
              <w:t>0,5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5816AB" w:rsidRPr="00452A6E" w:rsidTr="005816AB"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lastRenderedPageBreak/>
              <w:t>Câu 4</w:t>
            </w:r>
          </w:p>
        </w:tc>
        <w:tc>
          <w:tcPr>
            <w:tcW w:w="6716" w:type="dxa"/>
            <w:tcBorders>
              <w:top w:val="single" w:sz="4" w:space="0" w:color="auto"/>
            </w:tcBorders>
            <w:shd w:val="clear" w:color="auto" w:fill="auto"/>
          </w:tcPr>
          <w:p w:rsidR="005816AB" w:rsidRPr="00452A6E" w:rsidRDefault="005816AB" w:rsidP="005816AB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7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3 điểm)</w:t>
            </w:r>
          </w:p>
        </w:tc>
      </w:tr>
      <w:tr w:rsidR="005816AB" w:rsidRPr="00452A6E" w:rsidTr="005816AB">
        <w:trPr>
          <w:trHeight w:val="742"/>
        </w:trPr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25</w:t>
            </w: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shd w:val="clear" w:color="auto" w:fill="auto"/>
          </w:tcPr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107950</wp:posOffset>
                      </wp:positionV>
                      <wp:extent cx="4114800" cy="2286000"/>
                      <wp:effectExtent l="0" t="0" r="3810" b="635"/>
                      <wp:wrapNone/>
                      <wp:docPr id="3089" name="Text Box 30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14800" cy="2286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16AB" w:rsidRPr="00D36061" w:rsidRDefault="005816AB" w:rsidP="005816AB">
                                  <w:r w:rsidRPr="00D36061">
                                    <w:rPr>
                                      <w:noProof/>
                                      <w:lang w:val="en-US"/>
                                    </w:rPr>
                                    <w:drawing>
                                      <wp:inline distT="0" distB="0" distL="0" distR="0">
                                        <wp:extent cx="3917950" cy="1956435"/>
                                        <wp:effectExtent l="0" t="0" r="0" b="0"/>
                                        <wp:docPr id="3088" name="Picture 308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5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6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917950" cy="19564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89" o:spid="_x0000_s1026" type="#_x0000_t202" style="position:absolute;margin-left:6.3pt;margin-top:8.5pt;width:324pt;height:18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" filled="f" stroked="f">
                      <v:textbox>
                        <w:txbxContent>
                          <w:p w:rsidR="005816AB" w:rsidRPr="00D36061" w:rsidRDefault="005816AB" w:rsidP="005816AB">
                            <w:r w:rsidRPr="00D36061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3917950" cy="1956435"/>
                                  <wp:effectExtent l="0" t="0" r="0" b="0"/>
                                  <wp:docPr id="3088" name="Picture 30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17950" cy="19564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52A6E">
              <w:rPr>
                <w:rFonts w:ascii="Times New Roman" w:hAnsi="Times New Roman" w:cs="Times New Roman"/>
                <w:b/>
              </w:rPr>
              <w:t xml:space="preserve">                   </w:t>
            </w: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rPr>
                <w:rFonts w:ascii="Times New Roman" w:hAnsi="Times New Roman" w:cs="Times New Roman"/>
                <w:b/>
              </w:rPr>
            </w:pPr>
          </w:p>
          <w:p w:rsidR="005816AB" w:rsidRPr="00D452B5" w:rsidRDefault="005816AB" w:rsidP="005816AB">
            <w:pPr>
              <w:rPr>
                <w:rFonts w:ascii="Times New Roman" w:hAnsi="Times New Roman" w:cs="Times New Roman"/>
                <w:b/>
                <w:lang w:val="en-US"/>
              </w:rPr>
            </w:pPr>
            <w:r w:rsidRPr="00452A6E">
              <w:rPr>
                <w:rFonts w:ascii="Times New Roman" w:hAnsi="Times New Roman" w:cs="Times New Roman"/>
                <w:b/>
              </w:rPr>
              <w:t xml:space="preserve">             </w: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25</w:t>
            </w:r>
          </w:p>
          <w:p w:rsidR="005816AB" w:rsidRPr="00D452B5" w:rsidRDefault="005816AB" w:rsidP="005816AB">
            <w:pPr>
              <w:rPr>
                <w:rFonts w:ascii="Times New Roman" w:hAnsi="Times New Roman" w:cs="Times New Roman"/>
                <w:b/>
                <w:lang w:val="en-US"/>
              </w:rPr>
            </w:pPr>
          </w:p>
        </w:tc>
      </w:tr>
      <w:tr w:rsidR="005816AB" w:rsidRPr="00452A6E" w:rsidTr="005816AB">
        <w:trPr>
          <w:trHeight w:val="337"/>
        </w:trPr>
        <w:tc>
          <w:tcPr>
            <w:tcW w:w="1314" w:type="dxa"/>
            <w:vMerge w:val="restart"/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1</w:t>
            </w:r>
          </w:p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0,75 điểm)</w:t>
            </w:r>
          </w:p>
        </w:tc>
        <w:tc>
          <w:tcPr>
            <w:tcW w:w="6716" w:type="dxa"/>
            <w:tcBorders>
              <w:bottom w:val="dotted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Ta có: AD = DB (gt)                  </w:t>
            </w:r>
          </w:p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            AE = EC (gt)                  </w:t>
            </w:r>
          </w:p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=&gt; DE là đường trung bình của </w:t>
            </w:r>
            <w:r w:rsidRPr="00D452B5">
              <w:rPr>
                <w:rFonts w:ascii="Times New Roman" w:hAnsi="Times New Roman" w:cs="Times New Roman"/>
                <w:position w:val="-4"/>
              </w:rPr>
              <w:object w:dxaOrig="180" w:dyaOrig="200">
                <v:shape id="_x0000_i1108" type="#_x0000_t75" style="width:15.6pt;height:17pt" o:ole="">
                  <v:imagedata r:id="rId164" o:title=""/>
                </v:shape>
                <o:OLEObject Type="Embed" ProgID="Equation.DSMT4" ShapeID="_x0000_i1108" DrawAspect="Content" ObjectID="_1665168720" r:id="rId165"/>
              </w:object>
            </w:r>
            <w:r w:rsidRPr="00D452B5">
              <w:rPr>
                <w:rFonts w:ascii="Times New Roman" w:hAnsi="Times New Roman" w:cs="Times New Roman"/>
              </w:rPr>
              <w:t>ABC</w:t>
            </w:r>
          </w:p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=&gt; DE//BC mà F thuộc BC =&gt; DE//BF (1)</w:t>
            </w:r>
          </w:p>
        </w:tc>
        <w:tc>
          <w:tcPr>
            <w:tcW w:w="127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rPr>
                <w:rFonts w:ascii="Times New Roman" w:hAnsi="Times New Roman" w:cs="Times New Roman"/>
                <w:b/>
              </w:rPr>
            </w:pPr>
          </w:p>
        </w:tc>
      </w:tr>
      <w:tr w:rsidR="005816AB" w:rsidRPr="00452A6E" w:rsidTr="005816AB">
        <w:trPr>
          <w:trHeight w:val="484"/>
        </w:trPr>
        <w:tc>
          <w:tcPr>
            <w:tcW w:w="1314" w:type="dxa"/>
            <w:vMerge/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c/m tương tự có :       EF//BD (2)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rPr>
          <w:trHeight w:val="355"/>
        </w:trPr>
        <w:tc>
          <w:tcPr>
            <w:tcW w:w="1314" w:type="dxa"/>
            <w:vMerge/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tabs>
                <w:tab w:val="left" w:pos="91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từ (1) và (2) =&gt; BDEF là hình bình hành</w:t>
            </w:r>
          </w:p>
        </w:tc>
        <w:tc>
          <w:tcPr>
            <w:tcW w:w="1273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16AB" w:rsidRPr="00452A6E" w:rsidTr="005816AB">
        <w:trPr>
          <w:trHeight w:val="1378"/>
        </w:trPr>
        <w:tc>
          <w:tcPr>
            <w:tcW w:w="1314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lastRenderedPageBreak/>
              <w:t>2</w:t>
            </w:r>
          </w:p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</w:tc>
        <w:tc>
          <w:tcPr>
            <w:tcW w:w="671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     Vì HD là đường trung tuyến ứng với cạnh huyền trong </w:t>
            </w:r>
            <w:r w:rsidRPr="00D452B5">
              <w:rPr>
                <w:rFonts w:ascii="Times New Roman" w:hAnsi="Times New Roman" w:cs="Times New Roman"/>
                <w:position w:val="-4"/>
              </w:rPr>
              <w:object w:dxaOrig="180" w:dyaOrig="200">
                <v:shape id="_x0000_i1109" type="#_x0000_t75" style="width:17pt;height:18.35pt" o:ole="">
                  <v:imagedata r:id="rId164" o:title=""/>
                </v:shape>
                <o:OLEObject Type="Embed" ProgID="Equation.DSMT4" ShapeID="_x0000_i1109" DrawAspect="Content" ObjectID="_1665168721" r:id="rId166"/>
              </w:object>
            </w:r>
            <w:r w:rsidRPr="00D452B5">
              <w:rPr>
                <w:rFonts w:ascii="Times New Roman" w:hAnsi="Times New Roman" w:cs="Times New Roman"/>
              </w:rPr>
              <w:t>AHB</w:t>
            </w:r>
          </w:p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vuông tại H =&gt;BD = HD =</w:t>
            </w:r>
            <w:r w:rsidRPr="00D452B5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10" type="#_x0000_t75" style="width:11.55pt;height:29.9pt" o:ole="">
                  <v:imagedata r:id="rId167" o:title=""/>
                </v:shape>
                <o:OLEObject Type="Embed" ProgID="Equation.DSMT4" ShapeID="_x0000_i1110" DrawAspect="Content" ObjectID="_1665168722" r:id="rId168"/>
              </w:object>
            </w:r>
            <w:r w:rsidRPr="00D452B5">
              <w:rPr>
                <w:rFonts w:ascii="Times New Roman" w:hAnsi="Times New Roman" w:cs="Times New Roman"/>
              </w:rPr>
              <w:t>AB</w:t>
            </w:r>
          </w:p>
          <w:p w:rsidR="005816AB" w:rsidRPr="00D452B5" w:rsidRDefault="005816AB" w:rsidP="005816AB">
            <w:pPr>
              <w:tabs>
                <w:tab w:val="center" w:pos="3250"/>
              </w:tabs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=&gt; </w:t>
            </w:r>
            <w:r w:rsidRPr="00D452B5">
              <w:rPr>
                <w:rFonts w:ascii="Times New Roman" w:hAnsi="Times New Roman" w:cs="Times New Roman"/>
                <w:position w:val="-4"/>
              </w:rPr>
              <w:object w:dxaOrig="180" w:dyaOrig="200">
                <v:shape id="_x0000_i1111" type="#_x0000_t75" style="width:15.6pt;height:17pt" o:ole="">
                  <v:imagedata r:id="rId164" o:title=""/>
                </v:shape>
                <o:OLEObject Type="Embed" ProgID="Equation.DSMT4" ShapeID="_x0000_i1111" DrawAspect="Content" ObjectID="_1665168723" r:id="rId169"/>
              </w:object>
            </w:r>
            <w:r w:rsidRPr="00D452B5">
              <w:rPr>
                <w:rFonts w:ascii="Times New Roman" w:hAnsi="Times New Roman" w:cs="Times New Roman"/>
              </w:rPr>
              <w:t>HBD cân tại D</w:t>
            </w:r>
          </w:p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=&gt; góc BDH = góc DHB(3)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816AB" w:rsidRPr="00452A6E" w:rsidTr="005816AB">
        <w:trPr>
          <w:trHeight w:val="159"/>
        </w:trPr>
        <w:tc>
          <w:tcPr>
            <w:tcW w:w="131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mặt khác góc HDE = góc DHB (sole trong do DE//BC) (4)</w:t>
            </w:r>
          </w:p>
        </w:tc>
        <w:tc>
          <w:tcPr>
            <w:tcW w:w="1273" w:type="dxa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816AB" w:rsidRPr="00452A6E" w:rsidTr="005816AB">
        <w:trPr>
          <w:trHeight w:val="159"/>
        </w:trPr>
        <w:tc>
          <w:tcPr>
            <w:tcW w:w="1314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Từ (3) và (4) ta có : góc HDE = góc FED</w:t>
            </w:r>
          </w:p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Xét tứ giác HDEF có góc HDE = góc FED </w:t>
            </w:r>
          </w:p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=&gt; Tứ giác EFHD  là hình thang cân</w:t>
            </w:r>
          </w:p>
          <w:p w:rsidR="005816AB" w:rsidRPr="00D452B5" w:rsidRDefault="005816AB" w:rsidP="005816AB">
            <w:pPr>
              <w:spacing w:before="60" w:after="4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273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816AB" w:rsidRPr="00452A6E" w:rsidTr="005816AB">
        <w:trPr>
          <w:trHeight w:val="168"/>
        </w:trPr>
        <w:tc>
          <w:tcPr>
            <w:tcW w:w="1314" w:type="dxa"/>
            <w:vMerge w:val="restart"/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3</w:t>
            </w:r>
          </w:p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816AB" w:rsidRPr="00D452B5" w:rsidRDefault="005816AB" w:rsidP="005816AB">
            <w:pPr>
              <w:spacing w:before="60" w:after="40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Vì  tứ giác EFHD  là hình thang cân nên </w:t>
            </w:r>
          </w:p>
          <w:p w:rsidR="005816AB" w:rsidRPr="00D452B5" w:rsidRDefault="005816AB" w:rsidP="005816AB">
            <w:pPr>
              <w:spacing w:before="60" w:after="40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 góc HDE = góc FED = góc B = 60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0</w:t>
            </w:r>
            <w:r w:rsidRPr="00D452B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3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rPr>
          <w:trHeight w:val="346"/>
        </w:trPr>
        <w:tc>
          <w:tcPr>
            <w:tcW w:w="131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816AB" w:rsidRPr="00D452B5" w:rsidRDefault="005816AB" w:rsidP="005816AB">
            <w:pPr>
              <w:spacing w:before="60" w:after="40"/>
              <w:rPr>
                <w:rFonts w:ascii="Times New Roman" w:hAnsi="Times New Roman" w:cs="Times New Roman"/>
                <w:vertAlign w:val="superscript"/>
              </w:rPr>
            </w:pPr>
            <w:r w:rsidRPr="00D452B5">
              <w:rPr>
                <w:rFonts w:ascii="Times New Roman" w:hAnsi="Times New Roman" w:cs="Times New Roman"/>
              </w:rPr>
              <w:t>HS tính được góc DHF= góc EFH  = 120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0</w:t>
            </w:r>
          </w:p>
        </w:tc>
        <w:tc>
          <w:tcPr>
            <w:tcW w:w="127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5</w:t>
            </w:r>
          </w:p>
        </w:tc>
      </w:tr>
      <w:tr w:rsidR="005816AB" w:rsidRPr="00452A6E" w:rsidTr="005816AB">
        <w:trPr>
          <w:trHeight w:val="533"/>
        </w:trPr>
        <w:tc>
          <w:tcPr>
            <w:tcW w:w="1314" w:type="dxa"/>
            <w:vMerge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6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5816AB" w:rsidRPr="00D452B5" w:rsidRDefault="005816AB" w:rsidP="005816AB">
            <w:pPr>
              <w:tabs>
                <w:tab w:val="left" w:pos="2269"/>
              </w:tabs>
              <w:jc w:val="center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Kết luận</w:t>
            </w:r>
          </w:p>
        </w:tc>
        <w:tc>
          <w:tcPr>
            <w:tcW w:w="127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spacing w:before="60" w:after="40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5816AB" w:rsidRPr="00452A6E" w:rsidTr="005816AB">
        <w:tc>
          <w:tcPr>
            <w:tcW w:w="1314" w:type="dxa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Câu 5</w:t>
            </w:r>
          </w:p>
        </w:tc>
        <w:tc>
          <w:tcPr>
            <w:tcW w:w="6716" w:type="dxa"/>
            <w:tcBorders>
              <w:bottom w:val="single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27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(1 điểm)</w:t>
            </w:r>
          </w:p>
        </w:tc>
      </w:tr>
      <w:tr w:rsidR="005816AB" w:rsidRPr="00452A6E" w:rsidTr="005816AB">
        <w:trPr>
          <w:trHeight w:val="731"/>
        </w:trPr>
        <w:tc>
          <w:tcPr>
            <w:tcW w:w="1314" w:type="dxa"/>
            <w:vMerge w:val="restart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bottom w:val="dotted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tabs>
                <w:tab w:val="left" w:pos="1209"/>
              </w:tabs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Gọi 4 số tự nhiên liên tiếp lần lượt là n;n+1;n+2;n+3 </w:t>
            </w:r>
          </w:p>
          <w:p w:rsidR="005816AB" w:rsidRPr="00D452B5" w:rsidRDefault="005816AB" w:rsidP="005816AB">
            <w:pPr>
              <w:tabs>
                <w:tab w:val="left" w:pos="1209"/>
              </w:tabs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Tích của 4 số  tự nhiên liên tiếp là: n(n+1)(n+2)(n+3)</w:t>
            </w:r>
          </w:p>
        </w:tc>
        <w:tc>
          <w:tcPr>
            <w:tcW w:w="1273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25</w:t>
            </w:r>
          </w:p>
        </w:tc>
      </w:tr>
      <w:tr w:rsidR="005816AB" w:rsidRPr="00452A6E" w:rsidTr="005816AB">
        <w:trPr>
          <w:trHeight w:val="349"/>
        </w:trPr>
        <w:tc>
          <w:tcPr>
            <w:tcW w:w="1314" w:type="dxa"/>
            <w:vMerge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16" w:type="dxa"/>
            <w:tcBorders>
              <w:top w:val="dotted" w:sz="4" w:space="0" w:color="auto"/>
            </w:tcBorders>
            <w:shd w:val="clear" w:color="auto" w:fill="auto"/>
          </w:tcPr>
          <w:p w:rsidR="005816AB" w:rsidRPr="00D452B5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  Tích của 4 số  tự nhiên liên tiếp cộng với 1 là: n(n+1)(n+2)(n+3)+1=(n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>+3n)(n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>+3n+2)+1</w:t>
            </w:r>
          </w:p>
          <w:p w:rsidR="005816AB" w:rsidRPr="00D452B5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                      =(n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>+3n)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>+2(n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>+3n)+1</w:t>
            </w:r>
          </w:p>
          <w:p w:rsidR="005816AB" w:rsidRPr="00D452B5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 xml:space="preserve">                           =(n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>+3n+1)</w:t>
            </w:r>
            <w:r w:rsidRPr="00D452B5">
              <w:rPr>
                <w:rFonts w:ascii="Times New Roman" w:hAnsi="Times New Roman" w:cs="Times New Roman"/>
                <w:vertAlign w:val="superscript"/>
              </w:rPr>
              <w:t>2</w:t>
            </w:r>
            <w:r w:rsidRPr="00D452B5">
              <w:rPr>
                <w:rFonts w:ascii="Times New Roman" w:hAnsi="Times New Roman" w:cs="Times New Roman"/>
              </w:rPr>
              <w:t xml:space="preserve"> là một số chính phương</w:t>
            </w:r>
          </w:p>
          <w:p w:rsidR="005816AB" w:rsidRPr="00D452B5" w:rsidRDefault="005816AB" w:rsidP="005816AB">
            <w:pPr>
              <w:jc w:val="both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KL:</w:t>
            </w:r>
          </w:p>
        </w:tc>
        <w:tc>
          <w:tcPr>
            <w:tcW w:w="1273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0,75</w:t>
            </w:r>
          </w:p>
        </w:tc>
      </w:tr>
      <w:tr w:rsidR="005816AB" w:rsidRPr="00452A6E" w:rsidTr="005816AB">
        <w:trPr>
          <w:trHeight w:val="349"/>
        </w:trPr>
        <w:tc>
          <w:tcPr>
            <w:tcW w:w="8030" w:type="dxa"/>
            <w:gridSpan w:val="2"/>
            <w:shd w:val="clear" w:color="auto" w:fill="auto"/>
            <w:vAlign w:val="center"/>
          </w:tcPr>
          <w:p w:rsidR="005816AB" w:rsidRPr="00D452B5" w:rsidRDefault="005816AB" w:rsidP="005816AB">
            <w:pPr>
              <w:jc w:val="center"/>
              <w:rPr>
                <w:rFonts w:ascii="Times New Roman" w:hAnsi="Times New Roman" w:cs="Times New Roman"/>
              </w:rPr>
            </w:pPr>
            <w:r w:rsidRPr="00D452B5">
              <w:rPr>
                <w:rFonts w:ascii="Times New Roman" w:hAnsi="Times New Roman" w:cs="Times New Roman"/>
              </w:rPr>
              <w:t>Tổng điểm</w: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5816AB" w:rsidRPr="00452A6E" w:rsidRDefault="005816AB" w:rsidP="005816A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52A6E">
              <w:rPr>
                <w:rFonts w:ascii="Times New Roman" w:hAnsi="Times New Roman" w:cs="Times New Roman"/>
                <w:b/>
              </w:rPr>
              <w:t>10</w:t>
            </w:r>
          </w:p>
        </w:tc>
      </w:tr>
    </w:tbl>
    <w:p w:rsidR="005816AB" w:rsidRPr="00452A6E" w:rsidRDefault="005816AB" w:rsidP="00276FB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52A6E">
        <w:rPr>
          <w:rFonts w:ascii="Times New Roman" w:hAnsi="Times New Roman" w:cs="Times New Roman"/>
        </w:rPr>
        <w:br w:type="textWrapping" w:clear="all"/>
      </w:r>
      <w:r w:rsidR="00276FBB" w:rsidRPr="00452A6E">
        <w:rPr>
          <w:rFonts w:ascii="Times New Roman" w:hAnsi="Times New Roman" w:cs="Times New Roman"/>
          <w:b/>
          <w:sz w:val="32"/>
          <w:szCs w:val="32"/>
        </w:rPr>
        <w:t>ĐỀ 7</w:t>
      </w:r>
    </w:p>
    <w:p w:rsidR="005816AB" w:rsidRPr="00452A6E" w:rsidRDefault="005816AB" w:rsidP="005816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1: Thực hiện phép tính:</w:t>
      </w:r>
    </w:p>
    <w:p w:rsidR="005816AB" w:rsidRPr="00452A6E" w:rsidRDefault="005816AB" w:rsidP="005816AB">
      <w:pPr>
        <w:spacing w:line="312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452A6E">
        <w:rPr>
          <w:rFonts w:ascii="Times New Roman" w:hAnsi="Times New Roman" w:cs="Times New Roman"/>
          <w:bCs/>
          <w:position w:val="-14"/>
          <w:sz w:val="28"/>
          <w:szCs w:val="28"/>
        </w:rPr>
        <w:object w:dxaOrig="4160" w:dyaOrig="420">
          <v:shape id="_x0000_i1112" type="#_x0000_t75" style="width:207.85pt;height:21.05pt" o:ole="">
            <v:imagedata r:id="rId170" o:title=""/>
          </v:shape>
          <o:OLEObject Type="Embed" ProgID="Equation.DSMT4" ShapeID="_x0000_i1112" DrawAspect="Content" ObjectID="_1665168724" r:id="rId171"/>
        </w:object>
      </w:r>
    </w:p>
    <w:p w:rsidR="005816AB" w:rsidRPr="00452A6E" w:rsidRDefault="005816AB" w:rsidP="005816AB">
      <w:pPr>
        <w:spacing w:line="312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452A6E">
        <w:rPr>
          <w:rFonts w:ascii="Times New Roman" w:hAnsi="Times New Roman" w:cs="Times New Roman"/>
          <w:bCs/>
          <w:position w:val="-18"/>
          <w:sz w:val="28"/>
          <w:szCs w:val="28"/>
        </w:rPr>
        <w:object w:dxaOrig="3480" w:dyaOrig="499">
          <v:shape id="_x0000_i1113" type="#_x0000_t75" style="width:173.9pt;height:25.15pt" o:ole="">
            <v:imagedata r:id="rId172" o:title=""/>
          </v:shape>
          <o:OLEObject Type="Embed" ProgID="Equation.DSMT4" ShapeID="_x0000_i1113" DrawAspect="Content" ObjectID="_1665168725" r:id="rId173"/>
        </w:objec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2: Phân tích các đa thức sau thành nhân tử:</w:t>
      </w:r>
    </w:p>
    <w:p w:rsidR="005816AB" w:rsidRPr="00452A6E" w:rsidRDefault="005816AB" w:rsidP="005816AB">
      <w:pPr>
        <w:spacing w:line="312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452A6E">
        <w:rPr>
          <w:rFonts w:ascii="Times New Roman" w:hAnsi="Times New Roman" w:cs="Times New Roman"/>
          <w:bCs/>
          <w:position w:val="-58"/>
          <w:sz w:val="28"/>
          <w:szCs w:val="28"/>
        </w:rPr>
        <w:object w:dxaOrig="2460" w:dyaOrig="1340">
          <v:shape id="_x0000_i1114" type="#_x0000_t75" style="width:122.95pt;height:67.25pt" o:ole="">
            <v:imagedata r:id="rId174" o:title=""/>
          </v:shape>
          <o:OLEObject Type="Embed" ProgID="Equation.DSMT4" ShapeID="_x0000_i1114" DrawAspect="Content" ObjectID="_1665168726" r:id="rId175"/>
        </w:objec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3: Tìm x, biết:</w:t>
      </w:r>
    </w:p>
    <w:p w:rsidR="005816AB" w:rsidRPr="00452A6E" w:rsidRDefault="005816AB" w:rsidP="005816AB">
      <w:pPr>
        <w:spacing w:line="312" w:lineRule="auto"/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452A6E">
        <w:rPr>
          <w:rFonts w:ascii="Times New Roman" w:hAnsi="Times New Roman" w:cs="Times New Roman"/>
          <w:bCs/>
          <w:position w:val="-64"/>
          <w:sz w:val="28"/>
          <w:szCs w:val="28"/>
        </w:rPr>
        <w:object w:dxaOrig="3480" w:dyaOrig="1460">
          <v:shape id="_x0000_i1115" type="#_x0000_t75" style="width:173.9pt;height:72.7pt" o:ole="">
            <v:imagedata r:id="rId176" o:title=""/>
          </v:shape>
          <o:OLEObject Type="Embed" ProgID="Equation.DSMT4" ShapeID="_x0000_i1115" DrawAspect="Content" ObjectID="_1665168727" r:id="rId177"/>
        </w:object>
      </w:r>
    </w:p>
    <w:p w:rsidR="005816AB" w:rsidRPr="00452A6E" w:rsidRDefault="005816AB" w:rsidP="005816AB">
      <w:pPr>
        <w:tabs>
          <w:tab w:val="left" w:leader="dot" w:pos="9781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452A6E">
        <w:rPr>
          <w:rFonts w:ascii="Times New Roman" w:hAnsi="Times New Roman" w:cs="Times New Roman"/>
          <w:sz w:val="28"/>
          <w:szCs w:val="28"/>
        </w:rPr>
        <w:t xml:space="preserve">Cho </w:t>
      </w:r>
      <w:r w:rsidRPr="00452A6E"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16" type="#_x0000_t75" style="width:41.45pt;height:14.95pt" o:ole="">
            <v:imagedata r:id="rId178" o:title=""/>
          </v:shape>
          <o:OLEObject Type="Embed" ProgID="Equation.DSMT4" ShapeID="_x0000_i1116" DrawAspect="Content" ObjectID="_1665168728" r:id="rId179"/>
        </w:object>
      </w:r>
      <w:r w:rsidRPr="00452A6E">
        <w:rPr>
          <w:rFonts w:ascii="Times New Roman" w:hAnsi="Times New Roman" w:cs="Times New Roman"/>
          <w:sz w:val="28"/>
          <w:szCs w:val="28"/>
        </w:rPr>
        <w:t xml:space="preserve"> vuông tại A, có AD là đường trung tuyến.</w:t>
      </w:r>
    </w:p>
    <w:p w:rsidR="005816AB" w:rsidRPr="00452A6E" w:rsidRDefault="005816AB" w:rsidP="005816AB">
      <w:pPr>
        <w:pStyle w:val="ListParagraph"/>
        <w:numPr>
          <w:ilvl w:val="0"/>
          <w:numId w:val="16"/>
        </w:numPr>
        <w:tabs>
          <w:tab w:val="left" w:leader="dot" w:pos="9781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52A6E">
        <w:rPr>
          <w:rFonts w:ascii="Times New Roman" w:eastAsia="Calibri" w:hAnsi="Times New Roman" w:cs="Times New Roman"/>
          <w:sz w:val="28"/>
          <w:szCs w:val="28"/>
        </w:rPr>
        <w:t>Cho AB = 6cm, AC = 8cm. Tính AD.</w:t>
      </w:r>
    </w:p>
    <w:p w:rsidR="005816AB" w:rsidRPr="00452A6E" w:rsidRDefault="005816AB" w:rsidP="005816AB">
      <w:pPr>
        <w:pStyle w:val="ListParagraph"/>
        <w:numPr>
          <w:ilvl w:val="0"/>
          <w:numId w:val="16"/>
        </w:numPr>
        <w:tabs>
          <w:tab w:val="left" w:leader="dot" w:pos="9781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52A6E">
        <w:rPr>
          <w:rFonts w:ascii="Times New Roman" w:eastAsia="Calibri" w:hAnsi="Times New Roman" w:cs="Times New Roman"/>
          <w:sz w:val="28"/>
          <w:szCs w:val="28"/>
        </w:rPr>
        <w:t xml:space="preserve">Từ D vẽ </w:t>
      </w:r>
      <w:r w:rsidRPr="00452A6E">
        <w:rPr>
          <w:rFonts w:ascii="Times New Roman" w:eastAsia="Calibri" w:hAnsi="Times New Roman" w:cs="Times New Roman"/>
          <w:position w:val="-14"/>
          <w:sz w:val="28"/>
          <w:szCs w:val="28"/>
        </w:rPr>
        <w:object w:dxaOrig="4875" w:dyaOrig="420">
          <v:shape id="_x0000_i1117" type="#_x0000_t75" style="width:243.85pt;height:21.05pt" o:ole="">
            <v:imagedata r:id="rId180" o:title=""/>
          </v:shape>
          <o:OLEObject Type="Embed" ProgID="Equation.DSMT4" ShapeID="_x0000_i1117" DrawAspect="Content" ObjectID="_1665168729" r:id="rId181"/>
        </w:object>
      </w:r>
      <w:r w:rsidRPr="00452A6E">
        <w:rPr>
          <w:rFonts w:ascii="Times New Roman" w:eastAsia="Calibri" w:hAnsi="Times New Roman" w:cs="Times New Roman"/>
          <w:sz w:val="28"/>
          <w:szCs w:val="28"/>
        </w:rPr>
        <w:t xml:space="preserve"> Chứng minh rằng: Tứ giác AMDN là hình chữ nhật.</w:t>
      </w:r>
    </w:p>
    <w:p w:rsidR="005816AB" w:rsidRPr="00452A6E" w:rsidRDefault="005816AB" w:rsidP="005816AB">
      <w:pPr>
        <w:pStyle w:val="ListParagraph"/>
        <w:numPr>
          <w:ilvl w:val="0"/>
          <w:numId w:val="16"/>
        </w:numPr>
        <w:tabs>
          <w:tab w:val="left" w:leader="dot" w:pos="9781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52A6E">
        <w:rPr>
          <w:rFonts w:ascii="Times New Roman" w:eastAsia="Calibri" w:hAnsi="Times New Roman" w:cs="Times New Roman"/>
          <w:sz w:val="28"/>
          <w:szCs w:val="28"/>
        </w:rPr>
        <w:t>Gọi K là điểm đối xứng của N qua D. Chứng minh rằng: Tứ giác BKCN là hình bình hành.</w:t>
      </w: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</w:p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</w:p>
    <w:p w:rsidR="005816AB" w:rsidRPr="00452A6E" w:rsidRDefault="005816AB" w:rsidP="00D452B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4187"/>
        <w:gridCol w:w="3955"/>
      </w:tblGrid>
      <w:tr w:rsidR="005816AB" w:rsidRPr="00452A6E" w:rsidTr="005816AB">
        <w:tc>
          <w:tcPr>
            <w:tcW w:w="1458" w:type="dxa"/>
            <w:vMerge w:val="restart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>Câu 1:</w:t>
            </w: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82"/>
                <w:sz w:val="28"/>
                <w:szCs w:val="28"/>
              </w:rPr>
              <w:object w:dxaOrig="5220" w:dyaOrig="1780">
                <v:shape id="_x0000_i1118" type="#_x0000_t75" style="width:260.85pt;height:89pt" o:ole="">
                  <v:imagedata r:id="rId182" o:title=""/>
                </v:shape>
                <o:OLEObject Type="Embed" ProgID="Equation.DSMT4" ShapeID="_x0000_i1118" DrawAspect="Content" ObjectID="_1665168730" r:id="rId183"/>
              </w:object>
            </w:r>
          </w:p>
        </w:tc>
      </w:tr>
      <w:tr w:rsidR="005816AB" w:rsidRPr="00452A6E" w:rsidTr="005816AB">
        <w:tc>
          <w:tcPr>
            <w:tcW w:w="1458" w:type="dxa"/>
            <w:vMerge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4"/>
                <w:sz w:val="28"/>
                <w:szCs w:val="28"/>
              </w:rPr>
              <w:object w:dxaOrig="5120" w:dyaOrig="1500">
                <v:shape id="_x0000_i1119" type="#_x0000_t75" style="width:256.1pt;height:75.4pt" o:ole="">
                  <v:imagedata r:id="rId184" o:title=""/>
                </v:shape>
                <o:OLEObject Type="Embed" ProgID="Equation.DSMT4" ShapeID="_x0000_i1119" DrawAspect="Content" ObjectID="_1665168731" r:id="rId185"/>
              </w:object>
            </w:r>
          </w:p>
        </w:tc>
      </w:tr>
      <w:tr w:rsidR="005816AB" w:rsidRPr="00452A6E" w:rsidTr="005816AB">
        <w:tc>
          <w:tcPr>
            <w:tcW w:w="1458" w:type="dxa"/>
            <w:vMerge w:val="restart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Câu 2:</w:t>
            </w: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90"/>
                <w:sz w:val="28"/>
                <w:szCs w:val="28"/>
              </w:rPr>
              <w:object w:dxaOrig="2680" w:dyaOrig="1939">
                <v:shape id="_x0000_i1120" type="#_x0000_t75" style="width:133.8pt;height:97.15pt" o:ole="">
                  <v:imagedata r:id="rId186" o:title=""/>
                </v:shape>
                <o:OLEObject Type="Embed" ProgID="Equation.DSMT4" ShapeID="_x0000_i1120" DrawAspect="Content" ObjectID="_1665168732" r:id="rId187"/>
              </w:object>
            </w:r>
          </w:p>
        </w:tc>
      </w:tr>
      <w:tr w:rsidR="005816AB" w:rsidRPr="00452A6E" w:rsidTr="005816AB">
        <w:tc>
          <w:tcPr>
            <w:tcW w:w="1458" w:type="dxa"/>
            <w:vMerge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70"/>
                <w:sz w:val="28"/>
                <w:szCs w:val="28"/>
              </w:rPr>
              <w:object w:dxaOrig="2420" w:dyaOrig="1480">
                <v:shape id="_x0000_i1121" type="#_x0000_t75" style="width:120.9pt;height:74.05pt" o:ole="">
                  <v:imagedata r:id="rId188" o:title=""/>
                </v:shape>
                <o:OLEObject Type="Embed" ProgID="Equation.DSMT4" ShapeID="_x0000_i1121" DrawAspect="Content" ObjectID="_1665168733" r:id="rId189"/>
              </w:object>
            </w:r>
          </w:p>
        </w:tc>
      </w:tr>
      <w:tr w:rsidR="005816AB" w:rsidRPr="00452A6E" w:rsidTr="005816AB">
        <w:tc>
          <w:tcPr>
            <w:tcW w:w="1458" w:type="dxa"/>
            <w:vMerge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112"/>
                <w:sz w:val="28"/>
                <w:szCs w:val="28"/>
              </w:rPr>
              <w:object w:dxaOrig="2620" w:dyaOrig="2360">
                <v:shape id="_x0000_i1122" type="#_x0000_t75" style="width:130.4pt;height:118.2pt" o:ole="">
                  <v:imagedata r:id="rId190" o:title=""/>
                </v:shape>
                <o:OLEObject Type="Embed" ProgID="Equation.DSMT4" ShapeID="_x0000_i1122" DrawAspect="Content" ObjectID="_1665168734" r:id="rId191"/>
              </w:object>
            </w:r>
          </w:p>
        </w:tc>
      </w:tr>
      <w:tr w:rsidR="005816AB" w:rsidRPr="00452A6E" w:rsidTr="005816AB">
        <w:tc>
          <w:tcPr>
            <w:tcW w:w="1458" w:type="dxa"/>
            <w:vMerge w:val="restart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>Câu 3:</w:t>
            </w:r>
          </w:p>
        </w:tc>
        <w:tc>
          <w:tcPr>
            <w:tcW w:w="4198" w:type="dxa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>Cách 1:</w: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130"/>
                <w:sz w:val="28"/>
                <w:szCs w:val="28"/>
              </w:rPr>
              <w:object w:dxaOrig="3480" w:dyaOrig="2740">
                <v:shape id="_x0000_i1123" type="#_x0000_t75" style="width:173.9pt;height:137.2pt" o:ole="">
                  <v:imagedata r:id="rId192" o:title=""/>
                </v:shape>
                <o:OLEObject Type="Embed" ProgID="Equation.DSMT4" ShapeID="_x0000_i1123" DrawAspect="Content" ObjectID="_1665168735" r:id="rId193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Vậy </w:t>
            </w: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780" w:dyaOrig="300">
                <v:shape id="_x0000_i1124" type="#_x0000_t75" style="width:39.4pt;height:14.95pt" o:ole="">
                  <v:imagedata r:id="rId194" o:title=""/>
                </v:shape>
                <o:OLEObject Type="Embed" ProgID="Equation.DSMT4" ShapeID="_x0000_i1124" DrawAspect="Content" ObjectID="_1665168736" r:id="rId195"/>
              </w:object>
            </w:r>
          </w:p>
        </w:tc>
        <w:tc>
          <w:tcPr>
            <w:tcW w:w="4199" w:type="dxa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>Cách 2:</w: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128"/>
              </w:rPr>
              <w:object w:dxaOrig="3159" w:dyaOrig="2700">
                <v:shape id="_x0000_i1125" type="#_x0000_t75" style="width:158.25pt;height:135.15pt" o:ole="">
                  <v:imagedata r:id="rId196" o:title=""/>
                </v:shape>
                <o:OLEObject Type="Embed" ProgID="Equation.DSMT4" ShapeID="_x0000_i1125" DrawAspect="Content" ObjectID="_1665168737" r:id="rId197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Vậy </w:t>
            </w: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780" w:dyaOrig="300">
                <v:shape id="_x0000_i1126" type="#_x0000_t75" style="width:39.4pt;height:14.95pt" o:ole="">
                  <v:imagedata r:id="rId194" o:title=""/>
                </v:shape>
                <o:OLEObject Type="Embed" ProgID="Equation.DSMT4" ShapeID="_x0000_i1126" DrawAspect="Content" ObjectID="_1665168738" r:id="rId198"/>
              </w:object>
            </w:r>
          </w:p>
        </w:tc>
      </w:tr>
      <w:tr w:rsidR="005816AB" w:rsidRPr="00452A6E" w:rsidTr="005816AB">
        <w:tc>
          <w:tcPr>
            <w:tcW w:w="1458" w:type="dxa"/>
            <w:vMerge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2160" w:dyaOrig="1440">
                <v:shape id="_x0000_i1127" type="#_x0000_t75" style="width:108pt;height:1in" o:ole="">
                  <v:imagedata r:id="rId199" o:title=""/>
                </v:shape>
                <o:OLEObject Type="Embed" ProgID="Equation.DSMT4" ShapeID="_x0000_i1127" DrawAspect="Content" ObjectID="_1665168739" r:id="rId200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60" w:dyaOrig="300">
                <v:shape id="_x0000_i1128" type="#_x0000_t75" style="width:47.55pt;height:14.95pt" o:ole="">
                  <v:imagedata r:id="rId201" o:title=""/>
                </v:shape>
                <o:OLEObject Type="Embed" ProgID="Equation.DSMT4" ShapeID="_x0000_i1128" DrawAspect="Content" ObjectID="_1665168740" r:id="rId202"/>
              </w:object>
            </w:r>
            <w:r w:rsidRPr="00452A6E">
              <w:rPr>
                <w:rFonts w:ascii="Times New Roman" w:hAnsi="Times New Roman" w:cs="Times New Roman"/>
                <w:sz w:val="28"/>
                <w:szCs w:val="28"/>
              </w:rPr>
              <w:t xml:space="preserve">hoặc </w:t>
            </w:r>
            <w:r w:rsidRPr="00452A6E">
              <w:rPr>
                <w:rFonts w:ascii="Times New Roman" w:hAnsi="Times New Roman" w:cs="Times New Roman"/>
                <w:position w:val="-6"/>
              </w:rPr>
              <w:object w:dxaOrig="999" w:dyaOrig="300">
                <v:shape id="_x0000_i1129" type="#_x0000_t75" style="width:50.25pt;height:14.95pt" o:ole="">
                  <v:imagedata r:id="rId203" o:title=""/>
                </v:shape>
                <o:OLEObject Type="Embed" ProgID="Equation.DSMT4" ShapeID="_x0000_i1129" DrawAspect="Content" ObjectID="_1665168741" r:id="rId204"/>
              </w:object>
            </w:r>
            <w:r w:rsidRPr="00452A6E">
              <w:rPr>
                <w:rFonts w:ascii="Times New Roman" w:hAnsi="Times New Roman" w:cs="Times New Roman"/>
              </w:rPr>
              <w:t xml:space="preserve"> hoặc </w:t>
            </w:r>
            <w:r w:rsidRPr="00452A6E">
              <w:rPr>
                <w:rFonts w:ascii="Times New Roman" w:hAnsi="Times New Roman" w:cs="Times New Roman"/>
                <w:position w:val="-6"/>
              </w:rPr>
              <w:object w:dxaOrig="999" w:dyaOrig="300">
                <v:shape id="_x0000_i1130" type="#_x0000_t75" style="width:50.25pt;height:14.95pt" o:ole="">
                  <v:imagedata r:id="rId205" o:title=""/>
                </v:shape>
                <o:OLEObject Type="Embed" ProgID="Equation.DSMT4" ShapeID="_x0000_i1130" DrawAspect="Content" ObjectID="_1665168742" r:id="rId206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30"/>
              </w:rPr>
              <w:object w:dxaOrig="1180" w:dyaOrig="740">
                <v:shape id="_x0000_i1131" type="#_x0000_t75" style="width:59.1pt;height:36.7pt" o:ole="">
                  <v:imagedata r:id="rId207" o:title=""/>
                </v:shape>
                <o:OLEObject Type="Embed" ProgID="Equation.DSMT4" ShapeID="_x0000_i1131" DrawAspect="Content" ObjectID="_1665168743" r:id="rId208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position w:val="-30"/>
              </w:rPr>
              <w:object w:dxaOrig="1200" w:dyaOrig="740">
                <v:shape id="_x0000_i1132" type="#_x0000_t75" style="width:60.45pt;height:36.7pt" o:ole="">
                  <v:imagedata r:id="rId209" o:title=""/>
                </v:shape>
                <o:OLEObject Type="Embed" ProgID="Equation.DSMT4" ShapeID="_x0000_i1132" DrawAspect="Content" ObjectID="_1665168744" r:id="rId210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</w:rPr>
              <w:t xml:space="preserve">Vậy </w:t>
            </w:r>
            <w:r w:rsidRPr="00452A6E">
              <w:rPr>
                <w:rFonts w:ascii="Times New Roman" w:hAnsi="Times New Roman" w:cs="Times New Roman"/>
                <w:position w:val="-10"/>
              </w:rPr>
              <w:object w:dxaOrig="2060" w:dyaOrig="340">
                <v:shape id="_x0000_i1133" type="#_x0000_t75" style="width:103.25pt;height:17pt" o:ole="">
                  <v:imagedata r:id="rId211" o:title=""/>
                </v:shape>
                <o:OLEObject Type="Embed" ProgID="Equation.DSMT4" ShapeID="_x0000_i1133" DrawAspect="Content" ObjectID="_1665168745" r:id="rId212"/>
              </w:object>
            </w:r>
          </w:p>
        </w:tc>
      </w:tr>
      <w:tr w:rsidR="005816AB" w:rsidRPr="00452A6E" w:rsidTr="005816AB">
        <w:tc>
          <w:tcPr>
            <w:tcW w:w="1458" w:type="dxa"/>
            <w:vMerge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position w:val="-90"/>
                <w:sz w:val="28"/>
                <w:szCs w:val="28"/>
              </w:rPr>
              <w:object w:dxaOrig="4720" w:dyaOrig="1939">
                <v:shape id="_x0000_i1134" type="#_x0000_t75" style="width:235.7pt;height:97.15pt" o:ole="">
                  <v:imagedata r:id="rId213" o:title=""/>
                </v:shape>
                <o:OLEObject Type="Embed" ProgID="Equation.DSMT4" ShapeID="_x0000_i1134" DrawAspect="Content" ObjectID="_1665168746" r:id="rId214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480" w:dyaOrig="300">
                <v:shape id="_x0000_i1135" type="#_x0000_t75" style="width:74.05pt;height:14.95pt" o:ole="">
                  <v:imagedata r:id="rId215" o:title=""/>
                </v:shape>
                <o:OLEObject Type="Embed" ProgID="Equation.DSMT4" ShapeID="_x0000_i1135" DrawAspect="Content" ObjectID="_1665168747" r:id="rId216"/>
              </w:object>
            </w: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hoặc </w:t>
            </w:r>
            <w:r w:rsidRPr="00452A6E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020" w:dyaOrig="300">
                <v:shape id="_x0000_i1136" type="#_x0000_t75" style="width:50.95pt;height:14.95pt" o:ole="">
                  <v:imagedata r:id="rId217" o:title=""/>
                </v:shape>
                <o:OLEObject Type="Embed" ProgID="Equation.DSMT4" ShapeID="_x0000_i1136" DrawAspect="Content" ObjectID="_1665168748" r:id="rId218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86"/>
                <w:sz w:val="28"/>
                <w:szCs w:val="28"/>
              </w:rPr>
              <w:object w:dxaOrig="1340" w:dyaOrig="1520">
                <v:shape id="_x0000_i1137" type="#_x0000_t75" style="width:67.25pt;height:76.1pt" o:ole="">
                  <v:imagedata r:id="rId219" o:title=""/>
                </v:shape>
                <o:OLEObject Type="Embed" ProgID="Equation.DSMT4" ShapeID="_x0000_i1137" DrawAspect="Content" ObjectID="_1665168749" r:id="rId220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position w:val="-30"/>
                <w:sz w:val="28"/>
                <w:szCs w:val="28"/>
              </w:rPr>
              <w:object w:dxaOrig="1200" w:dyaOrig="740">
                <v:shape id="_x0000_i1138" type="#_x0000_t75" style="width:60.45pt;height:36.7pt" o:ole="">
                  <v:imagedata r:id="rId221" o:title=""/>
                </v:shape>
                <o:OLEObject Type="Embed" ProgID="Equation.DSMT4" ShapeID="_x0000_i1138" DrawAspect="Content" ObjectID="_1665168750" r:id="rId222"/>
              </w:object>
            </w:r>
          </w:p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Vậy </w:t>
            </w:r>
            <w:r w:rsidRPr="00452A6E">
              <w:rPr>
                <w:rFonts w:ascii="Times New Roman" w:hAnsi="Times New Roman" w:cs="Times New Roman"/>
                <w:bCs/>
                <w:position w:val="-28"/>
                <w:sz w:val="28"/>
                <w:szCs w:val="28"/>
              </w:rPr>
              <w:object w:dxaOrig="1540" w:dyaOrig="720">
                <v:shape id="_x0000_i1139" type="#_x0000_t75" style="width:76.75pt;height:36pt" o:ole="">
                  <v:imagedata r:id="rId223" o:title=""/>
                </v:shape>
                <o:OLEObject Type="Embed" ProgID="Equation.DSMT4" ShapeID="_x0000_i1139" DrawAspect="Content" ObjectID="_1665168751" r:id="rId224"/>
              </w:object>
            </w:r>
          </w:p>
        </w:tc>
      </w:tr>
      <w:tr w:rsidR="005816AB" w:rsidRPr="00452A6E" w:rsidTr="005816AB">
        <w:tc>
          <w:tcPr>
            <w:tcW w:w="1458" w:type="dxa"/>
            <w:vMerge w:val="restart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sz w:val="28"/>
                <w:szCs w:val="28"/>
              </w:rPr>
              <w:t>Câu 4:</w:t>
            </w:r>
          </w:p>
        </w:tc>
        <w:tc>
          <w:tcPr>
            <w:tcW w:w="8397" w:type="dxa"/>
            <w:gridSpan w:val="2"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452A6E">
              <w:rPr>
                <w:rFonts w:ascii="Times New Roman" w:hAnsi="Times New Roman" w:cs="Times New Roman"/>
                <w:bCs/>
                <w:noProof/>
                <w:sz w:val="28"/>
                <w:szCs w:val="28"/>
                <w:lang w:val="en-US"/>
              </w:rPr>
              <w:drawing>
                <wp:inline distT="0" distB="0" distL="0" distR="0" wp14:anchorId="4EDAD959" wp14:editId="3CD109E4">
                  <wp:extent cx="1562100" cy="2122181"/>
                  <wp:effectExtent l="0" t="0" r="0" b="0"/>
                  <wp:docPr id="3091" name="Picture 3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294" cy="2122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6AB" w:rsidRPr="00452A6E" w:rsidTr="005816AB">
        <w:tc>
          <w:tcPr>
            <w:tcW w:w="1458" w:type="dxa"/>
            <w:vMerge/>
            <w:vAlign w:val="center"/>
          </w:tcPr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397" w:type="dxa"/>
            <w:gridSpan w:val="2"/>
            <w:vAlign w:val="center"/>
          </w:tcPr>
          <w:tbl>
            <w:tblPr>
              <w:tblStyle w:val="TableGrid"/>
              <w:tblW w:w="7200" w:type="dxa"/>
              <w:tblInd w:w="405" w:type="dxa"/>
              <w:tblLook w:val="04A0" w:firstRow="1" w:lastRow="0" w:firstColumn="1" w:lastColumn="0" w:noHBand="0" w:noVBand="1"/>
            </w:tblPr>
            <w:tblGrid>
              <w:gridCol w:w="7200"/>
            </w:tblGrid>
            <w:tr w:rsidR="005816AB" w:rsidRPr="00452A6E" w:rsidTr="005816AB">
              <w:tc>
                <w:tcPr>
                  <w:tcW w:w="7200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noProof/>
                      <w:sz w:val="28"/>
                      <w:szCs w:val="28"/>
                    </w:rPr>
                    <w:t xml:space="preserve">Câu a: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lastRenderedPageBreak/>
                    <w:t xml:space="preserve">Xét </w:t>
                  </w:r>
                  <w:r w:rsidRPr="00452A6E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780" w:dyaOrig="300">
                      <v:shape id="_x0000_i1140" type="#_x0000_t75" style="width:39.4pt;height:14.95pt" o:ole="">
                        <v:imagedata r:id="rId226" o:title=""/>
                      </v:shape>
                      <o:OLEObject Type="Embed" ProgID="Equation.DSMT4" ShapeID="_x0000_i1140" DrawAspect="Content" ObjectID="_1665168752" r:id="rId227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vuông tại A, ta có: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2079" w:dyaOrig="360">
                      <v:shape id="_x0000_i1141" type="#_x0000_t75" style="width:103.9pt;height:18.35pt" o:ole="">
                        <v:imagedata r:id="rId228" o:title=""/>
                      </v:shape>
                      <o:OLEObject Type="Embed" ProgID="Equation.DSMT4" ShapeID="_x0000_i1141" DrawAspect="Content" ObjectID="_1665168753" r:id="rId229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(Định lý Pytago)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Hay: </w:t>
                  </w:r>
                </w:p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452A6E">
                    <w:rPr>
                      <w:rFonts w:ascii="Times New Roman" w:hAnsi="Times New Roman" w:cs="Times New Roman"/>
                      <w:position w:val="-84"/>
                      <w:sz w:val="28"/>
                      <w:szCs w:val="28"/>
                    </w:rPr>
                    <w:object w:dxaOrig="2740" w:dyaOrig="1820">
                      <v:shape id="_x0000_i1142" type="#_x0000_t75" style="width:137.2pt;height:91pt" o:ole="">
                        <v:imagedata r:id="rId230" o:title=""/>
                      </v:shape>
                      <o:OLEObject Type="Embed" ProgID="Equation.DSMT4" ShapeID="_x0000_i1142" DrawAspect="Content" ObjectID="_1665168754" r:id="rId231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Do AD là đường trung tuyến ứng với cạnh huyền BC nên: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ab/>
                  </w:r>
                  <w:r w:rsidRPr="00452A6E">
                    <w:rPr>
                      <w:rFonts w:ascii="Times New Roman" w:hAnsi="Times New Roman" w:cs="Times New Roman"/>
                      <w:position w:val="-66"/>
                      <w:sz w:val="28"/>
                      <w:szCs w:val="28"/>
                    </w:rPr>
                    <w:object w:dxaOrig="2260" w:dyaOrig="1460">
                      <v:shape id="_x0000_i1143" type="#_x0000_t75" style="width:112.75pt;height:72.7pt" o:ole="">
                        <v:imagedata r:id="rId232" o:title=""/>
                      </v:shape>
                      <o:OLEObject Type="Embed" ProgID="Equation.DSMT4" ShapeID="_x0000_i1143" DrawAspect="Content" ObjectID="_1665168755" r:id="rId233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Vậy </w:t>
                  </w:r>
                  <w:r w:rsidRPr="00452A6E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1200" w:dyaOrig="300">
                      <v:shape id="_x0000_i1144" type="#_x0000_t75" style="width:60.45pt;height:14.95pt" o:ole="">
                        <v:imagedata r:id="rId234" o:title=""/>
                      </v:shape>
                      <o:OLEObject Type="Embed" ProgID="Equation.DSMT4" ShapeID="_x0000_i1144" DrawAspect="Content" ObjectID="_1665168756" r:id="rId235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Câu b: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Xét tứ giác AMDN, ta có: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1260" w:dyaOrig="400">
                      <v:shape id="_x0000_i1145" type="#_x0000_t75" style="width:63.15pt;height:20.4pt" o:ole="">
                        <v:imagedata r:id="rId236" o:title=""/>
                      </v:shape>
                      <o:OLEObject Type="Embed" ProgID="Equation.DSMT4" ShapeID="_x0000_i1145" DrawAspect="Content" ObjectID="_1665168757" r:id="rId237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(</w:t>
                  </w:r>
                  <w:r w:rsidRPr="00452A6E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780" w:dyaOrig="300">
                      <v:shape id="_x0000_i1146" type="#_x0000_t75" style="width:39.4pt;height:14.95pt" o:ole="">
                        <v:imagedata r:id="rId238" o:title=""/>
                      </v:shape>
                      <o:OLEObject Type="Embed" ProgID="Equation.DSMT4" ShapeID="_x0000_i1146" DrawAspect="Content" ObjectID="_1665168758" r:id="rId239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vuông tại A)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position w:val="-14"/>
                      <w:sz w:val="28"/>
                      <w:szCs w:val="28"/>
                    </w:rPr>
                    <w:object w:dxaOrig="2760" w:dyaOrig="480">
                      <v:shape id="_x0000_i1147" type="#_x0000_t75" style="width:137.9pt;height:24.45pt" o:ole="">
                        <v:imagedata r:id="rId240" o:title=""/>
                      </v:shape>
                      <o:OLEObject Type="Embed" ProgID="Equation.DSMT4" ShapeID="_x0000_i1147" DrawAspect="Content" ObjectID="_1665168759" r:id="rId241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position w:val="-14"/>
                      <w:sz w:val="28"/>
                      <w:szCs w:val="28"/>
                    </w:rPr>
                    <w:object w:dxaOrig="2700" w:dyaOrig="480">
                      <v:shape id="_x0000_i1148" type="#_x0000_t75" style="width:135.15pt;height:24.45pt" o:ole="">
                        <v:imagedata r:id="rId242" o:title=""/>
                      </v:shape>
                      <o:OLEObject Type="Embed" ProgID="Equation.DSMT4" ShapeID="_x0000_i1148" DrawAspect="Content" ObjectID="_1665168760" r:id="rId243"/>
                    </w:object>
                  </w: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Do đó: tứ giác AMDN là hình chữ nhật (Dấu hiệu nhận biết)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single" w:sz="4" w:space="0" w:color="auto"/>
                    <w:bottom w:val="single" w:sz="4" w:space="0" w:color="auto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Câu c: 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single" w:sz="4" w:space="0" w:color="auto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Xét tứ giác BKCN, ta có: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D là trung điểm BC (AD là đường trung tuyến)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D là trung điểm KN (K là điểm đối xứng của N qua D)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nil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t>BC và KN là hai đường chéo cắt nhau tại K</w:t>
                  </w:r>
                </w:p>
              </w:tc>
            </w:tr>
            <w:tr w:rsidR="005816AB" w:rsidRPr="00452A6E" w:rsidTr="005816AB">
              <w:tc>
                <w:tcPr>
                  <w:tcW w:w="7200" w:type="dxa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:rsidR="005816AB" w:rsidRPr="00452A6E" w:rsidRDefault="005816AB" w:rsidP="005816A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52A6E">
                    <w:rPr>
                      <w:rFonts w:ascii="Times New Roman" w:hAnsi="Times New Roman" w:cs="Times New Roman"/>
                      <w:sz w:val="28"/>
                      <w:szCs w:val="28"/>
                    </w:rPr>
                    <w:lastRenderedPageBreak/>
                    <w:t>Do đó: BKCN là hình bình hành (Dấu hiệu nhận biết)</w:t>
                  </w:r>
                </w:p>
              </w:tc>
            </w:tr>
          </w:tbl>
          <w:p w:rsidR="005816AB" w:rsidRPr="00452A6E" w:rsidRDefault="005816AB" w:rsidP="005816AB">
            <w:pPr>
              <w:spacing w:line="312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5816AB" w:rsidRPr="00452A6E" w:rsidRDefault="005816AB" w:rsidP="005816AB">
      <w:pPr>
        <w:spacing w:line="312" w:lineRule="auto"/>
        <w:rPr>
          <w:rFonts w:ascii="Times New Roman" w:hAnsi="Times New Roman" w:cs="Times New Roman"/>
          <w:bCs/>
          <w:sz w:val="28"/>
          <w:szCs w:val="28"/>
        </w:rPr>
      </w:pPr>
    </w:p>
    <w:p w:rsidR="005816AB" w:rsidRPr="00452A6E" w:rsidRDefault="005816AB" w:rsidP="005816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816AB" w:rsidRPr="00452A6E" w:rsidRDefault="005816AB" w:rsidP="005816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52A6E">
        <w:rPr>
          <w:rFonts w:ascii="Times New Roman" w:hAnsi="Times New Roman" w:cs="Times New Roman"/>
          <w:b/>
          <w:sz w:val="28"/>
          <w:szCs w:val="28"/>
          <w:u w:val="single"/>
        </w:rPr>
        <w:t xml:space="preserve">ĐỀ </w:t>
      </w:r>
      <w:r w:rsidR="00276FBB" w:rsidRPr="00452A6E">
        <w:rPr>
          <w:rFonts w:ascii="Times New Roman" w:hAnsi="Times New Roman" w:cs="Times New Roman"/>
          <w:b/>
          <w:sz w:val="28"/>
          <w:szCs w:val="28"/>
          <w:u w:val="single"/>
        </w:rPr>
        <w:t>8</w:t>
      </w:r>
    </w:p>
    <w:p w:rsidR="005816AB" w:rsidRPr="00452A6E" w:rsidRDefault="005816AB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1: ( 2 điểm)</w:t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452A6E">
        <w:rPr>
          <w:rFonts w:ascii="Times New Roman" w:eastAsia="Arial" w:hAnsi="Times New Roman" w:cs="Times New Roman"/>
          <w:sz w:val="28"/>
          <w:szCs w:val="28"/>
          <w:lang w:eastAsia="vi-VN"/>
        </w:rPr>
        <w:t>Phân tích các đa thức sau thành nhân tử:</w:t>
      </w:r>
    </w:p>
    <w:p w:rsidR="00504FF7" w:rsidRPr="00452A6E" w:rsidRDefault="00504FF7" w:rsidP="00504FF7">
      <w:pPr>
        <w:tabs>
          <w:tab w:val="left" w:pos="993"/>
        </w:tabs>
        <w:spacing w:before="20" w:after="20" w:line="20" w:lineRule="atLeast"/>
        <w:ind w:firstLine="698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ab/>
        <w:t xml:space="preserve">a) </w:t>
      </w:r>
      <w:r w:rsidRPr="00452A6E">
        <w:rPr>
          <w:rFonts w:ascii="Times New Roman" w:eastAsia="Arial" w:hAnsi="Times New Roman" w:cs="Times New Roman"/>
          <w:noProof/>
          <w:position w:val="-16"/>
          <w:sz w:val="28"/>
          <w:szCs w:val="28"/>
          <w:lang w:val="en-US"/>
        </w:rPr>
        <w:drawing>
          <wp:inline distT="0" distB="0" distL="0" distR="0">
            <wp:extent cx="1440815" cy="277495"/>
            <wp:effectExtent l="0" t="0" r="6985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</w:p>
    <w:p w:rsidR="00504FF7" w:rsidRPr="00452A6E" w:rsidRDefault="00504FF7" w:rsidP="00504FF7">
      <w:pPr>
        <w:tabs>
          <w:tab w:val="left" w:pos="993"/>
        </w:tabs>
        <w:spacing w:before="20" w:after="20" w:line="20" w:lineRule="atLeast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ab/>
        <w:t xml:space="preserve">b) </w:t>
      </w:r>
      <w:r w:rsidRPr="00452A6E">
        <w:rPr>
          <w:rFonts w:ascii="Times New Roman" w:eastAsia="Arial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983615" cy="266065"/>
            <wp:effectExtent l="0" t="0" r="6985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</w:p>
    <w:p w:rsidR="00504FF7" w:rsidRPr="00452A6E" w:rsidRDefault="00504FF7" w:rsidP="00504FF7">
      <w:pPr>
        <w:tabs>
          <w:tab w:val="left" w:pos="993"/>
        </w:tabs>
        <w:spacing w:before="20" w:after="20" w:line="20" w:lineRule="atLeast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ab/>
        <w:t xml:space="preserve">c) </w:t>
      </w:r>
      <w:r w:rsidRPr="00452A6E">
        <w:rPr>
          <w:rFonts w:ascii="Times New Roman" w:eastAsia="Arial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>
            <wp:extent cx="694690" cy="2317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2: ( 2 điểm)</w:t>
      </w:r>
    </w:p>
    <w:p w:rsidR="00504FF7" w:rsidRPr="00452A6E" w:rsidRDefault="00504FF7" w:rsidP="00504FF7">
      <w:pPr>
        <w:tabs>
          <w:tab w:val="left" w:pos="993"/>
        </w:tabs>
        <w:spacing w:before="20" w:after="20" w:line="20" w:lineRule="atLeast"/>
        <w:ind w:left="420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>Chứng minh giá trị của biểu thức sau không phụ thuộc vào biến:</w:t>
      </w:r>
    </w:p>
    <w:p w:rsidR="00504FF7" w:rsidRPr="00452A6E" w:rsidRDefault="00504FF7" w:rsidP="00504FF7">
      <w:pPr>
        <w:spacing w:before="20" w:after="20" w:line="20" w:lineRule="atLeast"/>
        <w:ind w:left="720"/>
        <w:jc w:val="center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noProof/>
          <w:position w:val="-16"/>
          <w:sz w:val="28"/>
          <w:szCs w:val="28"/>
          <w:lang w:val="en-US"/>
        </w:rPr>
        <w:drawing>
          <wp:inline distT="0" distB="0" distL="0" distR="0">
            <wp:extent cx="2170430" cy="277495"/>
            <wp:effectExtent l="0" t="0" r="127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3: ( 3 điểm)</w:t>
      </w:r>
    </w:p>
    <w:p w:rsidR="00504FF7" w:rsidRPr="00452A6E" w:rsidRDefault="00504FF7" w:rsidP="00504FF7">
      <w:pPr>
        <w:tabs>
          <w:tab w:val="left" w:pos="993"/>
        </w:tabs>
        <w:spacing w:before="20" w:after="20" w:line="20" w:lineRule="atLeast"/>
        <w:ind w:left="420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 xml:space="preserve">Tìm </w:t>
      </w:r>
      <w:r w:rsidRPr="00452A6E">
        <w:rPr>
          <w:rFonts w:ascii="Times New Roman" w:eastAsia="Arial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>
            <wp:extent cx="121285" cy="12128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A6E">
        <w:rPr>
          <w:rFonts w:ascii="Times New Roman" w:eastAsia="Arial" w:hAnsi="Times New Roman" w:cs="Times New Roman"/>
          <w:sz w:val="28"/>
          <w:szCs w:val="28"/>
        </w:rPr>
        <w:t>, biết:</w:t>
      </w:r>
    </w:p>
    <w:p w:rsidR="00504FF7" w:rsidRPr="00452A6E" w:rsidRDefault="00504FF7" w:rsidP="00504FF7">
      <w:pPr>
        <w:spacing w:before="20" w:after="20" w:line="20" w:lineRule="atLeast"/>
        <w:ind w:left="993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 xml:space="preserve">a) </w:t>
      </w:r>
      <w:r w:rsidRPr="00452A6E">
        <w:rPr>
          <w:rFonts w:ascii="Times New Roman" w:eastAsia="Arial" w:hAnsi="Times New Roman" w:cs="Times New Roman"/>
          <w:noProof/>
          <w:position w:val="-10"/>
          <w:sz w:val="28"/>
          <w:szCs w:val="28"/>
          <w:lang w:val="en-US"/>
        </w:rPr>
        <w:drawing>
          <wp:inline distT="0" distB="0" distL="0" distR="0">
            <wp:extent cx="1134110" cy="202565"/>
            <wp:effectExtent l="0" t="0" r="889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</w:p>
    <w:p w:rsidR="00504FF7" w:rsidRPr="00452A6E" w:rsidRDefault="00504FF7" w:rsidP="00504FF7">
      <w:pPr>
        <w:spacing w:before="20" w:after="20" w:line="20" w:lineRule="atLeast"/>
        <w:ind w:left="993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 xml:space="preserve">b) </w:t>
      </w:r>
      <w:r w:rsidRPr="00452A6E">
        <w:rPr>
          <w:rFonts w:ascii="Times New Roman" w:eastAsia="Arial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>
            <wp:extent cx="1371600" cy="2317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2A6E">
        <w:rPr>
          <w:rFonts w:ascii="Times New Roman" w:eastAsia="Arial" w:hAnsi="Times New Roman" w:cs="Times New Roman"/>
          <w:sz w:val="28"/>
          <w:szCs w:val="28"/>
        </w:rPr>
        <w:tab/>
      </w:r>
    </w:p>
    <w:p w:rsidR="00504FF7" w:rsidRPr="00452A6E" w:rsidRDefault="00504FF7" w:rsidP="00504FF7">
      <w:pPr>
        <w:spacing w:before="20" w:after="20" w:line="20" w:lineRule="atLeast"/>
        <w:ind w:left="993"/>
        <w:rPr>
          <w:rFonts w:ascii="Times New Roman" w:eastAsia="Arial" w:hAnsi="Times New Roman" w:cs="Times New Roman"/>
          <w:sz w:val="28"/>
          <w:szCs w:val="28"/>
        </w:rPr>
      </w:pPr>
      <w:r w:rsidRPr="00452A6E">
        <w:rPr>
          <w:rFonts w:ascii="Times New Roman" w:eastAsia="Arial" w:hAnsi="Times New Roman" w:cs="Times New Roman"/>
          <w:sz w:val="28"/>
          <w:szCs w:val="28"/>
        </w:rPr>
        <w:t xml:space="preserve">c) </w:t>
      </w:r>
      <w:r w:rsidRPr="00452A6E">
        <w:rPr>
          <w:rFonts w:ascii="Times New Roman" w:eastAsia="Arial" w:hAnsi="Times New Roman" w:cs="Times New Roman"/>
          <w:noProof/>
          <w:position w:val="-4"/>
          <w:sz w:val="28"/>
          <w:szCs w:val="28"/>
          <w:lang w:val="en-US"/>
        </w:rPr>
        <w:drawing>
          <wp:inline distT="0" distB="0" distL="0" distR="0">
            <wp:extent cx="1018540" cy="2317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85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>Câu 4: ( 3 điểm)</w:t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Pr="00452A6E">
        <w:rPr>
          <w:rFonts w:ascii="Times New Roman" w:hAnsi="Times New Roman" w:cs="Times New Roman"/>
          <w:sz w:val="28"/>
          <w:szCs w:val="28"/>
        </w:rPr>
        <w:t xml:space="preserve">Cho tam giác ABC, E và D lần lượt là trung điểm của các cạnh AB và AC. Gọi G là giao điểm của BD và CE, H và K lần lượt là trung điểm của BG và CG. </w:t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  a) Chứng minh rằng: Tứ giác BEDC là hình thang.</w:t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  b) Tứ giác EDKH là hình gì? Vì sao? </w:t>
      </w:r>
    </w:p>
    <w:p w:rsidR="00504FF7" w:rsidRPr="00452A6E" w:rsidRDefault="00504FF7" w:rsidP="00504FF7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452A6E">
        <w:rPr>
          <w:rFonts w:ascii="Times New Roman" w:hAnsi="Times New Roman" w:cs="Times New Roman"/>
          <w:sz w:val="28"/>
          <w:szCs w:val="28"/>
        </w:rPr>
        <w:t xml:space="preserve">  c) Tam giác ABC cần điều kiện gì thì EDKH là hình chữ nhậ</w:t>
      </w:r>
      <w:r w:rsidR="00276FBB" w:rsidRPr="00452A6E">
        <w:rPr>
          <w:rFonts w:ascii="Times New Roman" w:hAnsi="Times New Roman" w:cs="Times New Roman"/>
          <w:sz w:val="28"/>
          <w:szCs w:val="28"/>
        </w:rPr>
        <w:t>t</w:t>
      </w:r>
    </w:p>
    <w:p w:rsidR="00504FF7" w:rsidRPr="00452A6E" w:rsidRDefault="00504FF7" w:rsidP="00504FF7">
      <w:pPr>
        <w:spacing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2A6E">
        <w:rPr>
          <w:rFonts w:ascii="Times New Roman" w:hAnsi="Times New Roman" w:cs="Times New Roman"/>
          <w:b/>
          <w:sz w:val="28"/>
          <w:szCs w:val="28"/>
        </w:rPr>
        <w:lastRenderedPageBreak/>
        <w:t>HƯỚNG DẪN CHẤM ĐIỂM</w:t>
      </w:r>
    </w:p>
    <w:p w:rsidR="00504FF7" w:rsidRPr="00452A6E" w:rsidRDefault="00504FF7" w:rsidP="00504FF7">
      <w:pPr>
        <w:tabs>
          <w:tab w:val="left" w:pos="5729"/>
        </w:tabs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pPr w:leftFromText="180" w:rightFromText="180" w:vertAnchor="text" w:tblpY="1"/>
        <w:tblOverlap w:val="never"/>
        <w:tblW w:w="9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6947"/>
        <w:gridCol w:w="1700"/>
      </w:tblGrid>
      <w:tr w:rsidR="00504FF7" w:rsidRPr="00452A6E" w:rsidTr="005816AB">
        <w:tc>
          <w:tcPr>
            <w:tcW w:w="1134" w:type="dxa"/>
            <w:tcBorders>
              <w:bottom w:val="single" w:sz="4" w:space="0" w:color="auto"/>
            </w:tcBorders>
            <w:shd w:val="clear" w:color="auto" w:fill="FFFF00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2A6E">
              <w:rPr>
                <w:rFonts w:ascii="Times New Roman" w:eastAsia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6947" w:type="dxa"/>
            <w:tcBorders>
              <w:bottom w:val="single" w:sz="4" w:space="0" w:color="auto"/>
            </w:tcBorders>
            <w:shd w:val="clear" w:color="auto" w:fill="FFFF00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2A6E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700" w:type="dxa"/>
            <w:tcBorders>
              <w:bottom w:val="single" w:sz="4" w:space="0" w:color="auto"/>
            </w:tcBorders>
            <w:shd w:val="clear" w:color="auto" w:fill="FFFF00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04FF7" w:rsidRPr="00452A6E" w:rsidTr="005816AB">
        <w:tc>
          <w:tcPr>
            <w:tcW w:w="9781" w:type="dxa"/>
            <w:gridSpan w:val="3"/>
            <w:shd w:val="pct25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04FF7" w:rsidRPr="00452A6E" w:rsidTr="005816AB">
        <w:tc>
          <w:tcPr>
            <w:tcW w:w="1134" w:type="dxa"/>
            <w:vMerge w:val="restart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t>1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Cs w:val="26"/>
                <w:lang w:val="es-MX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color w:val="000000"/>
                <w:szCs w:val="26"/>
                <w:lang w:val="es-MX"/>
              </w:rPr>
              <w:t>(2đ)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color w:val="000000"/>
                <w:szCs w:val="26"/>
                <w:lang w:val="es-MX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color w:val="000000"/>
                <w:szCs w:val="26"/>
                <w:lang w:val="es-MX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color w:val="000000"/>
                <w:szCs w:val="26"/>
                <w:lang w:val="es-MX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8647" w:type="dxa"/>
            <w:gridSpan w:val="2"/>
            <w:shd w:val="pct10" w:color="auto" w:fill="auto"/>
          </w:tcPr>
          <w:p w:rsidR="00504FF7" w:rsidRPr="00452A6E" w:rsidRDefault="00504FF7" w:rsidP="005816AB">
            <w:pPr>
              <w:spacing w:before="20" w:after="20" w:line="20" w:lineRule="atLeast"/>
              <w:ind w:left="698" w:firstLine="720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6947" w:type="dxa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szCs w:val="26"/>
              </w:rPr>
              <w:t>a)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position w:val="-38"/>
                <w:szCs w:val="26"/>
              </w:rPr>
              <w:object w:dxaOrig="2260" w:dyaOrig="999">
                <v:shape id="_x0000_i1149" type="#_x0000_t75" style="width:112.75pt;height:49.6pt" o:ole="">
                  <v:imagedata r:id="rId252" o:title=""/>
                </v:shape>
                <o:OLEObject Type="Embed" ProgID="Equation.DSMT4" ShapeID="_x0000_i1149" DrawAspect="Content" ObjectID="_1665168761" r:id="rId253"/>
              </w:object>
            </w:r>
          </w:p>
        </w:tc>
        <w:tc>
          <w:tcPr>
            <w:tcW w:w="1700" w:type="dxa"/>
            <w:vMerge w:val="restart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6947" w:type="dxa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szCs w:val="26"/>
              </w:rPr>
              <w:t xml:space="preserve">b) 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position w:val="-38"/>
                <w:szCs w:val="26"/>
              </w:rPr>
              <w:object w:dxaOrig="2160" w:dyaOrig="1040">
                <v:shape id="_x0000_i1150" type="#_x0000_t75" style="width:108pt;height:52.3pt" o:ole="">
                  <v:imagedata r:id="rId254" o:title=""/>
                </v:shape>
                <o:OLEObject Type="Embed" ProgID="Equation.DSMT4" ShapeID="_x0000_i1150" DrawAspect="Content" ObjectID="_1665168762" r:id="rId255"/>
              </w:object>
            </w:r>
          </w:p>
        </w:tc>
        <w:tc>
          <w:tcPr>
            <w:tcW w:w="1700" w:type="dxa"/>
            <w:vMerge/>
            <w:shd w:val="clear" w:color="auto" w:fill="auto"/>
          </w:tcPr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6947" w:type="dxa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position w:val="-6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position w:val="-6"/>
                <w:szCs w:val="26"/>
              </w:rPr>
              <w:t xml:space="preserve">c) 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position w:val="-28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position w:val="-60"/>
                <w:szCs w:val="26"/>
              </w:rPr>
              <w:object w:dxaOrig="1939" w:dyaOrig="1320">
                <v:shape id="_x0000_i1151" type="#_x0000_t75" style="width:96.45pt;height:64.55pt" o:ole="">
                  <v:imagedata r:id="rId256" o:title=""/>
                </v:shape>
                <o:OLEObject Type="Embed" ProgID="Equation.DSMT4" ShapeID="_x0000_i1151" DrawAspect="Content" ObjectID="_1665168763" r:id="rId257"/>
              </w:objec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position w:val="-6"/>
                <w:szCs w:val="26"/>
              </w:rPr>
            </w:pPr>
          </w:p>
        </w:tc>
        <w:tc>
          <w:tcPr>
            <w:tcW w:w="1700" w:type="dxa"/>
            <w:vMerge/>
            <w:shd w:val="clear" w:color="auto" w:fill="auto"/>
          </w:tcPr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 w:val="restart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t>2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t>(2đ)</w:t>
            </w:r>
          </w:p>
        </w:tc>
        <w:tc>
          <w:tcPr>
            <w:tcW w:w="8647" w:type="dxa"/>
            <w:gridSpan w:val="2"/>
            <w:shd w:val="clear" w:color="auto" w:fill="D9D9D9"/>
          </w:tcPr>
          <w:p w:rsidR="00504FF7" w:rsidRPr="00452A6E" w:rsidRDefault="00504FF7" w:rsidP="005816AB">
            <w:pPr>
              <w:spacing w:before="20" w:after="20" w:line="20" w:lineRule="atLeast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rPr>
          <w:trHeight w:val="703"/>
        </w:trPr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6947" w:type="dxa"/>
            <w:shd w:val="clear" w:color="auto" w:fill="auto"/>
          </w:tcPr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position w:val="-34"/>
                <w:szCs w:val="26"/>
              </w:rPr>
              <w:object w:dxaOrig="4280" w:dyaOrig="900">
                <v:shape id="_x0000_i1152" type="#_x0000_t75" style="width:214.65pt;height:45.5pt" o:ole="">
                  <v:imagedata r:id="rId258" o:title=""/>
                </v:shape>
                <o:OLEObject Type="Embed" ProgID="Equation.DSMT4" ShapeID="_x0000_i1152" DrawAspect="Content" ObjectID="_1665168764" r:id="rId259"/>
              </w:object>
            </w: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position w:val="-8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position w:val="-8"/>
                <w:szCs w:val="26"/>
              </w:rPr>
              <w:t>Vậy giá trị biểu thức không phụ thuộc vào biến.</w:t>
            </w:r>
          </w:p>
        </w:tc>
        <w:tc>
          <w:tcPr>
            <w:tcW w:w="1700" w:type="dxa"/>
            <w:shd w:val="clear" w:color="auto" w:fill="auto"/>
          </w:tcPr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rPr>
          <w:trHeight w:val="70"/>
        </w:trPr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8647" w:type="dxa"/>
            <w:gridSpan w:val="2"/>
            <w:shd w:val="clear" w:color="auto" w:fill="auto"/>
          </w:tcPr>
          <w:p w:rsidR="00504FF7" w:rsidRPr="00452A6E" w:rsidRDefault="00504FF7" w:rsidP="005816AB">
            <w:pPr>
              <w:tabs>
                <w:tab w:val="left" w:pos="7365"/>
              </w:tabs>
              <w:spacing w:line="240" w:lineRule="auto"/>
              <w:rPr>
                <w:rFonts w:ascii="Times New Roman" w:eastAsia="Times New Roman" w:hAnsi="Times New Roman" w:cs="Times New Roman"/>
                <w:position w:val="-8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 w:val="restart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6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lastRenderedPageBreak/>
              <w:t>3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t>(3đ)</w:t>
            </w:r>
          </w:p>
        </w:tc>
        <w:tc>
          <w:tcPr>
            <w:tcW w:w="8647" w:type="dxa"/>
            <w:gridSpan w:val="2"/>
            <w:shd w:val="clear" w:color="auto" w:fill="D9D9D9"/>
          </w:tcPr>
          <w:p w:rsidR="00504FF7" w:rsidRPr="00452A6E" w:rsidRDefault="00504FF7" w:rsidP="005816AB">
            <w:pPr>
              <w:spacing w:before="20" w:after="20" w:line="20" w:lineRule="atLeast"/>
              <w:ind w:left="698" w:firstLine="720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rPr>
          <w:trHeight w:val="2134"/>
        </w:trPr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6947" w:type="dxa"/>
            <w:shd w:val="clear" w:color="auto" w:fill="auto"/>
          </w:tcPr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position w:val="-164"/>
              </w:rPr>
              <w:object w:dxaOrig="2880" w:dyaOrig="8620">
                <v:shape id="_x0000_i1153" type="#_x0000_t75" style="width:2in;height:431.3pt" o:ole="">
                  <v:imagedata r:id="rId260" o:title=""/>
                </v:shape>
                <o:OLEObject Type="Embed" ProgID="Equation.DSMT4" ShapeID="_x0000_i1153" DrawAspect="Content" ObjectID="_1665168765" r:id="rId261"/>
              </w:object>
            </w:r>
          </w:p>
        </w:tc>
        <w:tc>
          <w:tcPr>
            <w:tcW w:w="1700" w:type="dxa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 w:val="restart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6"/>
              </w:rPr>
            </w:pP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t>4</w:t>
            </w:r>
          </w:p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jc w:val="center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b/>
                <w:szCs w:val="26"/>
              </w:rPr>
              <w:t>(3đ)</w:t>
            </w:r>
          </w:p>
        </w:tc>
        <w:tc>
          <w:tcPr>
            <w:tcW w:w="8647" w:type="dxa"/>
            <w:gridSpan w:val="2"/>
            <w:shd w:val="clear" w:color="auto" w:fill="BFBFBF"/>
          </w:tcPr>
          <w:p w:rsidR="00504FF7" w:rsidRPr="00452A6E" w:rsidRDefault="00504FF7" w:rsidP="005816AB">
            <w:pPr>
              <w:spacing w:before="20" w:after="20" w:line="20" w:lineRule="atLeast"/>
              <w:ind w:left="601" w:right="176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  <w:tr w:rsidR="00504FF7" w:rsidRPr="00452A6E" w:rsidTr="005816AB">
        <w:tc>
          <w:tcPr>
            <w:tcW w:w="1134" w:type="dxa"/>
            <w:vMerge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  <w:tc>
          <w:tcPr>
            <w:tcW w:w="6947" w:type="dxa"/>
            <w:shd w:val="clear" w:color="auto" w:fill="auto"/>
          </w:tcPr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i/>
                <w:noProof/>
                <w:szCs w:val="26"/>
                <w:u w:val="single"/>
                <w:lang w:val="en-US"/>
              </w:rPr>
              <w:drawing>
                <wp:inline distT="0" distB="0" distL="0" distR="0" wp14:anchorId="361304C6" wp14:editId="12AAF4FA">
                  <wp:extent cx="3448050" cy="219304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6087" cy="21917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after="160" w:line="259" w:lineRule="auto"/>
              <w:rPr>
                <w:rFonts w:ascii="Times New Roman" w:hAnsi="Times New Roman" w:cs="Times New Roman"/>
                <w:i/>
                <w:szCs w:val="26"/>
                <w:u w:val="single"/>
              </w:rPr>
            </w:pPr>
            <w:r w:rsidRPr="00452A6E">
              <w:rPr>
                <w:rFonts w:ascii="Times New Roman" w:hAnsi="Times New Roman" w:cs="Times New Roman"/>
                <w:i/>
                <w:szCs w:val="26"/>
                <w:u w:val="single"/>
              </w:rPr>
              <w:t>Chứng minh:</w:t>
            </w:r>
          </w:p>
          <w:p w:rsidR="00504FF7" w:rsidRPr="00452A6E" w:rsidRDefault="00504FF7" w:rsidP="00504FF7">
            <w:pPr>
              <w:numPr>
                <w:ilvl w:val="0"/>
                <w:numId w:val="8"/>
              </w:numPr>
              <w:spacing w:after="160" w:line="259" w:lineRule="auto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lastRenderedPageBreak/>
              <w:t xml:space="preserve">Theo giả thiết ta có: 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AE = EB; AD = DC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Nên ED là đường trung bình của tam giác ABC.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Suy ra: ED // BC.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Vậy tứ giác BEDC là hình thang.</w:t>
            </w:r>
          </w:p>
          <w:p w:rsidR="00504FF7" w:rsidRPr="00452A6E" w:rsidRDefault="00504FF7" w:rsidP="00504FF7">
            <w:pPr>
              <w:numPr>
                <w:ilvl w:val="0"/>
                <w:numId w:val="8"/>
              </w:numPr>
              <w:spacing w:after="160" w:line="259" w:lineRule="auto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Theo giả thiết ta có: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BH = HG; CK = KG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Nên HK là đường trung bình của tam giác BGC.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 xml:space="preserve">Suy ra: HK // BC và HK = </w:t>
            </w:r>
            <w:r w:rsidRPr="00452A6E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54" type="#_x0000_t75" style="width:11.55pt;height:30.55pt" o:ole="">
                  <v:imagedata r:id="rId263" o:title=""/>
                </v:shape>
                <o:OLEObject Type="Embed" ProgID="Equation.DSMT4" ShapeID="_x0000_i1154" DrawAspect="Content" ObjectID="_1665168766" r:id="rId264"/>
              </w:object>
            </w:r>
            <w:r w:rsidRPr="00452A6E">
              <w:rPr>
                <w:rFonts w:ascii="Times New Roman" w:hAnsi="Times New Roman" w:cs="Times New Roman"/>
                <w:szCs w:val="26"/>
              </w:rPr>
              <w:t>BC (1)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Mặc khác, từ câu a ta có: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 xml:space="preserve">ED // BC và ED = </w:t>
            </w:r>
            <w:r w:rsidRPr="00452A6E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55" type="#_x0000_t75" style="width:11.55pt;height:30.55pt" o:ole="">
                  <v:imagedata r:id="rId265" o:title=""/>
                </v:shape>
                <o:OLEObject Type="Embed" ProgID="Equation.DSMT4" ShapeID="_x0000_i1155" DrawAspect="Content" ObjectID="_1665168767" r:id="rId266"/>
              </w:object>
            </w:r>
            <w:r w:rsidRPr="00452A6E">
              <w:rPr>
                <w:rFonts w:ascii="Times New Roman" w:hAnsi="Times New Roman" w:cs="Times New Roman"/>
              </w:rPr>
              <w:t>BC (2)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Từ (1) và (2), suy ra: ED // HK và ED = HK.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Vậy tứ giác EDKH là hình bình hành.</w:t>
            </w:r>
          </w:p>
          <w:p w:rsidR="00504FF7" w:rsidRPr="00452A6E" w:rsidRDefault="00504FF7" w:rsidP="00504FF7">
            <w:pPr>
              <w:numPr>
                <w:ilvl w:val="0"/>
                <w:numId w:val="8"/>
              </w:numPr>
              <w:spacing w:after="160" w:line="259" w:lineRule="auto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Tứ giác EDKH là hình chữ nhật khi EK = HD.</w:t>
            </w:r>
          </w:p>
          <w:p w:rsidR="00504FF7" w:rsidRPr="00452A6E" w:rsidRDefault="00504FF7" w:rsidP="005816AB">
            <w:pPr>
              <w:spacing w:after="160" w:line="259" w:lineRule="auto"/>
              <w:ind w:left="720"/>
              <w:contextualSpacing/>
              <w:rPr>
                <w:rFonts w:ascii="Times New Roman" w:hAnsi="Times New Roman" w:cs="Times New Roman"/>
                <w:szCs w:val="26"/>
              </w:rPr>
            </w:pPr>
            <w:r w:rsidRPr="00452A6E">
              <w:rPr>
                <w:rFonts w:ascii="Times New Roman" w:hAnsi="Times New Roman" w:cs="Times New Roman"/>
                <w:szCs w:val="26"/>
              </w:rPr>
              <w:t>=&gt; AC = AB nên tam giác ABC cân tại A.</w:t>
            </w:r>
          </w:p>
          <w:p w:rsidR="00504FF7" w:rsidRPr="00452A6E" w:rsidRDefault="00504FF7" w:rsidP="00504FF7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  <w:r w:rsidRPr="00452A6E">
              <w:rPr>
                <w:rFonts w:ascii="Times New Roman" w:eastAsia="Times New Roman" w:hAnsi="Times New Roman" w:cs="Times New Roman"/>
                <w:szCs w:val="26"/>
              </w:rPr>
              <w:t xml:space="preserve">          </w:t>
            </w:r>
            <w:r w:rsidRPr="00452A6E">
              <w:rPr>
                <w:rFonts w:ascii="Times New Roman" w:hAnsi="Times New Roman" w:cs="Times New Roman"/>
                <w:szCs w:val="26"/>
              </w:rPr>
              <w:t xml:space="preserve"> Vậy tam giác ABC cân tại A thì tứ giác EDKH là hình   chữ nhật.</w:t>
            </w:r>
          </w:p>
        </w:tc>
        <w:tc>
          <w:tcPr>
            <w:tcW w:w="1700" w:type="dxa"/>
            <w:shd w:val="clear" w:color="auto" w:fill="auto"/>
          </w:tcPr>
          <w:p w:rsidR="00504FF7" w:rsidRPr="00452A6E" w:rsidRDefault="00504FF7" w:rsidP="005816AB">
            <w:pPr>
              <w:tabs>
                <w:tab w:val="left" w:pos="5729"/>
              </w:tabs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  <w:p w:rsidR="00504FF7" w:rsidRPr="00452A6E" w:rsidRDefault="00504FF7" w:rsidP="005816AB">
            <w:pPr>
              <w:spacing w:line="240" w:lineRule="auto"/>
              <w:rPr>
                <w:rFonts w:ascii="Times New Roman" w:eastAsia="Times New Roman" w:hAnsi="Times New Roman" w:cs="Times New Roman"/>
                <w:szCs w:val="26"/>
              </w:rPr>
            </w:pPr>
          </w:p>
        </w:tc>
      </w:tr>
    </w:tbl>
    <w:p w:rsidR="00504FF7" w:rsidRPr="00452A6E" w:rsidRDefault="00504FF7" w:rsidP="00504F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504FF7" w:rsidRPr="00452A6E" w:rsidSect="00F56B26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F20C6"/>
    <w:multiLevelType w:val="hybridMultilevel"/>
    <w:tmpl w:val="14AC4CD0"/>
    <w:lvl w:ilvl="0" w:tplc="ED5690CA">
      <w:start w:val="3"/>
      <w:numFmt w:val="bullet"/>
      <w:lvlText w:val="–"/>
      <w:lvlJc w:val="left"/>
      <w:pPr>
        <w:ind w:left="169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5" w:hanging="360"/>
      </w:pPr>
      <w:rPr>
        <w:rFonts w:ascii="Wingdings" w:hAnsi="Wingdings" w:hint="default"/>
      </w:rPr>
    </w:lvl>
  </w:abstractNum>
  <w:abstractNum w:abstractNumId="1">
    <w:nsid w:val="07EB0618"/>
    <w:multiLevelType w:val="hybridMultilevel"/>
    <w:tmpl w:val="3536DCC4"/>
    <w:lvl w:ilvl="0" w:tplc="B6F6B018">
      <w:start w:val="3"/>
      <w:numFmt w:val="bullet"/>
      <w:lvlText w:val="-"/>
      <w:lvlJc w:val="left"/>
      <w:pPr>
        <w:ind w:left="88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5" w:hanging="360"/>
      </w:pPr>
      <w:rPr>
        <w:rFonts w:ascii="Wingdings" w:hAnsi="Wingdings" w:hint="default"/>
      </w:rPr>
    </w:lvl>
  </w:abstractNum>
  <w:abstractNum w:abstractNumId="2">
    <w:nsid w:val="0E1A1F40"/>
    <w:multiLevelType w:val="hybridMultilevel"/>
    <w:tmpl w:val="28B4059A"/>
    <w:lvl w:ilvl="0" w:tplc="2A6A6F0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theme="minorBidi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BC5750"/>
    <w:multiLevelType w:val="hybridMultilevel"/>
    <w:tmpl w:val="4F922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C4719E"/>
    <w:multiLevelType w:val="hybridMultilevel"/>
    <w:tmpl w:val="A72A79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DA4C81"/>
    <w:multiLevelType w:val="hybridMultilevel"/>
    <w:tmpl w:val="D754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BD480B"/>
    <w:multiLevelType w:val="hybridMultilevel"/>
    <w:tmpl w:val="783E7854"/>
    <w:lvl w:ilvl="0" w:tplc="0016AC24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71F6004"/>
    <w:multiLevelType w:val="hybridMultilevel"/>
    <w:tmpl w:val="38461C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673723"/>
    <w:multiLevelType w:val="hybridMultilevel"/>
    <w:tmpl w:val="F056A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E848CD"/>
    <w:multiLevelType w:val="hybridMultilevel"/>
    <w:tmpl w:val="26469EA8"/>
    <w:lvl w:ilvl="0" w:tplc="C30AFCAE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C167DFB"/>
    <w:multiLevelType w:val="hybridMultilevel"/>
    <w:tmpl w:val="9E4681FA"/>
    <w:lvl w:ilvl="0" w:tplc="F94426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0237629"/>
    <w:multiLevelType w:val="hybridMultilevel"/>
    <w:tmpl w:val="1C7E5A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8B51C2"/>
    <w:multiLevelType w:val="hybridMultilevel"/>
    <w:tmpl w:val="EE001C4C"/>
    <w:lvl w:ilvl="0" w:tplc="420AEF54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47E44E2"/>
    <w:multiLevelType w:val="hybridMultilevel"/>
    <w:tmpl w:val="85B28B4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EB2823"/>
    <w:multiLevelType w:val="hybridMultilevel"/>
    <w:tmpl w:val="AE78B15E"/>
    <w:lvl w:ilvl="0" w:tplc="58D8BD82">
      <w:start w:val="3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7EAB40F1"/>
    <w:multiLevelType w:val="hybridMultilevel"/>
    <w:tmpl w:val="CA489F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1"/>
  </w:num>
  <w:num w:numId="4">
    <w:abstractNumId w:val="0"/>
  </w:num>
  <w:num w:numId="5">
    <w:abstractNumId w:val="12"/>
  </w:num>
  <w:num w:numId="6">
    <w:abstractNumId w:val="9"/>
  </w:num>
  <w:num w:numId="7">
    <w:abstractNumId w:val="14"/>
  </w:num>
  <w:num w:numId="8">
    <w:abstractNumId w:val="11"/>
  </w:num>
  <w:num w:numId="9">
    <w:abstractNumId w:val="13"/>
  </w:num>
  <w:num w:numId="10">
    <w:abstractNumId w:val="5"/>
  </w:num>
  <w:num w:numId="11">
    <w:abstractNumId w:val="2"/>
  </w:num>
  <w:num w:numId="12">
    <w:abstractNumId w:val="3"/>
  </w:num>
  <w:num w:numId="13">
    <w:abstractNumId w:val="7"/>
  </w:num>
  <w:num w:numId="14">
    <w:abstractNumId w:val="8"/>
  </w:num>
  <w:num w:numId="15">
    <w:abstractNumId w:val="15"/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349"/>
    <w:rsid w:val="001201E3"/>
    <w:rsid w:val="001410E7"/>
    <w:rsid w:val="001818F5"/>
    <w:rsid w:val="00276FBB"/>
    <w:rsid w:val="00313002"/>
    <w:rsid w:val="00344A26"/>
    <w:rsid w:val="00366731"/>
    <w:rsid w:val="00423C94"/>
    <w:rsid w:val="00452A6E"/>
    <w:rsid w:val="00504FF7"/>
    <w:rsid w:val="005816AB"/>
    <w:rsid w:val="00711085"/>
    <w:rsid w:val="007441EA"/>
    <w:rsid w:val="007C091F"/>
    <w:rsid w:val="00AA45CD"/>
    <w:rsid w:val="00BA2D87"/>
    <w:rsid w:val="00CD544D"/>
    <w:rsid w:val="00D27EDB"/>
    <w:rsid w:val="00D452B5"/>
    <w:rsid w:val="00E523B1"/>
    <w:rsid w:val="00E72349"/>
    <w:rsid w:val="00F56B26"/>
    <w:rsid w:val="00FC648B"/>
    <w:rsid w:val="00FD2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349"/>
    <w:pPr>
      <w:spacing w:after="200" w:line="276" w:lineRule="auto"/>
    </w:pPr>
    <w:rPr>
      <w:rFonts w:asciiTheme="minorHAnsi" w:hAnsiTheme="minorHAnsi"/>
      <w:sz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5816AB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shadow/>
      <w:noProof/>
      <w:kern w:val="32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410E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7EDB"/>
    <w:rPr>
      <w:color w:val="808080"/>
    </w:rPr>
  </w:style>
  <w:style w:type="table" w:styleId="TableGrid">
    <w:name w:val="Table Grid"/>
    <w:basedOn w:val="TableNormal"/>
    <w:uiPriority w:val="59"/>
    <w:rsid w:val="00504FF7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5816AB"/>
    <w:rPr>
      <w:rFonts w:asciiTheme="minorHAnsi" w:hAnsiTheme="minorHAnsi"/>
      <w:sz w:val="22"/>
      <w:lang w:val="vi-VN"/>
    </w:rPr>
  </w:style>
  <w:style w:type="character" w:customStyle="1" w:styleId="Heading1Char">
    <w:name w:val="Heading 1 Char"/>
    <w:basedOn w:val="DefaultParagraphFont"/>
    <w:link w:val="Heading1"/>
    <w:rsid w:val="005816AB"/>
    <w:rPr>
      <w:rFonts w:eastAsia="Times New Roman" w:cs="Times New Roman"/>
      <w:b/>
      <w:bCs/>
      <w:shadow/>
      <w:noProof/>
      <w:kern w:val="32"/>
      <w:sz w:val="32"/>
      <w:szCs w:val="32"/>
    </w:rPr>
  </w:style>
  <w:style w:type="paragraph" w:styleId="Quote">
    <w:name w:val="Quote"/>
    <w:basedOn w:val="Normal"/>
    <w:next w:val="Normal"/>
    <w:link w:val="QuoteChar"/>
    <w:uiPriority w:val="29"/>
    <w:qFormat/>
    <w:rsid w:val="005816AB"/>
    <w:pPr>
      <w:spacing w:after="0" w:line="240" w:lineRule="auto"/>
    </w:pPr>
    <w:rPr>
      <w:rFonts w:ascii="Times New Roman" w:eastAsia="Times New Roman" w:hAnsi="Times New Roman" w:cs="Times New Roman"/>
      <w:b/>
      <w:i/>
      <w:iCs/>
      <w:shadow/>
      <w:noProof/>
      <w:color w:val="000000"/>
      <w:sz w:val="28"/>
      <w:szCs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5816AB"/>
    <w:rPr>
      <w:rFonts w:eastAsia="Times New Roman" w:cs="Times New Roman"/>
      <w:b/>
      <w:i/>
      <w:iCs/>
      <w:shadow/>
      <w:noProof/>
      <w:color w:val="000000"/>
      <w:sz w:val="28"/>
      <w:szCs w:val="28"/>
    </w:rPr>
  </w:style>
  <w:style w:type="character" w:styleId="BookTitle">
    <w:name w:val="Book Title"/>
    <w:uiPriority w:val="33"/>
    <w:qFormat/>
    <w:rsid w:val="005816AB"/>
    <w:rPr>
      <w:b/>
      <w:bCs/>
      <w:smallCaps/>
      <w:spacing w:val="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52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52B5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2349"/>
    <w:pPr>
      <w:spacing w:after="200" w:line="276" w:lineRule="auto"/>
    </w:pPr>
    <w:rPr>
      <w:rFonts w:asciiTheme="minorHAnsi" w:hAnsiTheme="minorHAnsi"/>
      <w:sz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5816AB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shadow/>
      <w:noProof/>
      <w:kern w:val="32"/>
      <w:sz w:val="32"/>
      <w:szCs w:val="3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410E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27EDB"/>
    <w:rPr>
      <w:color w:val="808080"/>
    </w:rPr>
  </w:style>
  <w:style w:type="table" w:styleId="TableGrid">
    <w:name w:val="Table Grid"/>
    <w:basedOn w:val="TableNormal"/>
    <w:uiPriority w:val="59"/>
    <w:rsid w:val="00504FF7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5816AB"/>
    <w:rPr>
      <w:rFonts w:asciiTheme="minorHAnsi" w:hAnsiTheme="minorHAnsi"/>
      <w:sz w:val="22"/>
      <w:lang w:val="vi-VN"/>
    </w:rPr>
  </w:style>
  <w:style w:type="character" w:customStyle="1" w:styleId="Heading1Char">
    <w:name w:val="Heading 1 Char"/>
    <w:basedOn w:val="DefaultParagraphFont"/>
    <w:link w:val="Heading1"/>
    <w:rsid w:val="005816AB"/>
    <w:rPr>
      <w:rFonts w:eastAsia="Times New Roman" w:cs="Times New Roman"/>
      <w:b/>
      <w:bCs/>
      <w:shadow/>
      <w:noProof/>
      <w:kern w:val="32"/>
      <w:sz w:val="32"/>
      <w:szCs w:val="32"/>
    </w:rPr>
  </w:style>
  <w:style w:type="paragraph" w:styleId="Quote">
    <w:name w:val="Quote"/>
    <w:basedOn w:val="Normal"/>
    <w:next w:val="Normal"/>
    <w:link w:val="QuoteChar"/>
    <w:uiPriority w:val="29"/>
    <w:qFormat/>
    <w:rsid w:val="005816AB"/>
    <w:pPr>
      <w:spacing w:after="0" w:line="240" w:lineRule="auto"/>
    </w:pPr>
    <w:rPr>
      <w:rFonts w:ascii="Times New Roman" w:eastAsia="Times New Roman" w:hAnsi="Times New Roman" w:cs="Times New Roman"/>
      <w:b/>
      <w:i/>
      <w:iCs/>
      <w:shadow/>
      <w:noProof/>
      <w:color w:val="000000"/>
      <w:sz w:val="28"/>
      <w:szCs w:val="28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5816AB"/>
    <w:rPr>
      <w:rFonts w:eastAsia="Times New Roman" w:cs="Times New Roman"/>
      <w:b/>
      <w:i/>
      <w:iCs/>
      <w:shadow/>
      <w:noProof/>
      <w:color w:val="000000"/>
      <w:sz w:val="28"/>
      <w:szCs w:val="28"/>
    </w:rPr>
  </w:style>
  <w:style w:type="character" w:styleId="BookTitle">
    <w:name w:val="Book Title"/>
    <w:uiPriority w:val="33"/>
    <w:qFormat/>
    <w:rsid w:val="005816AB"/>
    <w:rPr>
      <w:b/>
      <w:bCs/>
      <w:smallCaps/>
      <w:spacing w:val="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52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52B5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e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3.wmf"/><Relationship Id="rId226" Type="http://schemas.openxmlformats.org/officeDocument/2006/relationships/image" Target="media/image104.wmf"/><Relationship Id="rId247" Type="http://schemas.openxmlformats.org/officeDocument/2006/relationships/image" Target="media/image116.wmf"/><Relationship Id="rId107" Type="http://schemas.openxmlformats.org/officeDocument/2006/relationships/image" Target="media/image51.wmf"/><Relationship Id="rId268" Type="http://schemas.openxmlformats.org/officeDocument/2006/relationships/theme" Target="theme/theme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emf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4.wmf"/><Relationship Id="rId223" Type="http://schemas.openxmlformats.org/officeDocument/2006/relationships/image" Target="media/image102.wmf"/><Relationship Id="rId228" Type="http://schemas.openxmlformats.org/officeDocument/2006/relationships/image" Target="media/image105.wmf"/><Relationship Id="rId244" Type="http://schemas.openxmlformats.org/officeDocument/2006/relationships/image" Target="media/image113.wmf"/><Relationship Id="rId249" Type="http://schemas.openxmlformats.org/officeDocument/2006/relationships/image" Target="media/image118.wmf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65" Type="http://schemas.openxmlformats.org/officeDocument/2006/relationships/image" Target="media/image12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3.emf"/><Relationship Id="rId183" Type="http://schemas.openxmlformats.org/officeDocument/2006/relationships/oleObject" Target="embeddings/oleObject95.bin"/><Relationship Id="rId213" Type="http://schemas.openxmlformats.org/officeDocument/2006/relationships/image" Target="media/image97.wmf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8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0" Type="http://schemas.openxmlformats.org/officeDocument/2006/relationships/image" Target="media/image111.wmf"/><Relationship Id="rId245" Type="http://schemas.openxmlformats.org/officeDocument/2006/relationships/image" Target="media/image114.wmf"/><Relationship Id="rId261" Type="http://schemas.openxmlformats.org/officeDocument/2006/relationships/oleObject" Target="embeddings/oleObject130.bin"/><Relationship Id="rId266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30.e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10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51" Type="http://schemas.openxmlformats.org/officeDocument/2006/relationships/image" Target="media/image120.wmf"/><Relationship Id="rId256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5.wmf"/><Relationship Id="rId190" Type="http://schemas.openxmlformats.org/officeDocument/2006/relationships/image" Target="media/image86.wmf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3.emf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5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image" Target="media/image126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e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9.wmf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242" Type="http://schemas.openxmlformats.org/officeDocument/2006/relationships/image" Target="media/image112.wmf"/><Relationship Id="rId263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Relationship Id="rId211" Type="http://schemas.openxmlformats.org/officeDocument/2006/relationships/image" Target="media/image96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7</Pages>
  <Words>2468</Words>
  <Characters>14071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HOA</cp:lastModifiedBy>
  <cp:revision>8</cp:revision>
  <dcterms:created xsi:type="dcterms:W3CDTF">2020-10-25T12:39:00Z</dcterms:created>
  <dcterms:modified xsi:type="dcterms:W3CDTF">2020-10-25T14:52:00Z</dcterms:modified>
</cp:coreProperties>
</file>